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2355" w:rsidRDefault="00262355" w:rsidP="00262355">
      <w:pPr>
        <w:spacing w:line="276" w:lineRule="auto"/>
        <w:contextualSpacing/>
        <w:jc w:val="center"/>
        <w:rPr>
          <w:rFonts w:cs="Times New Roman"/>
          <w:b/>
          <w:szCs w:val="26"/>
          <w:lang w:val="it-IT"/>
        </w:rPr>
      </w:pPr>
      <w:bookmarkStart w:id="0" w:name="_GoBack"/>
      <w:bookmarkEnd w:id="0"/>
      <w:r w:rsidRPr="00262355">
        <w:rPr>
          <w:rFonts w:cs="Times New Roman"/>
          <w:b/>
          <w:szCs w:val="26"/>
          <w:lang w:val="it-IT"/>
        </w:rPr>
        <w:t>ĐÁP ÁN KIỂM TRA ĐỊNH KỲ LÝ 11</w:t>
      </w:r>
      <w:r w:rsidR="00E35A77">
        <w:rPr>
          <w:rFonts w:cs="Times New Roman"/>
          <w:b/>
          <w:szCs w:val="26"/>
          <w:lang w:val="it-IT"/>
        </w:rPr>
        <w:t>(</w:t>
      </w:r>
      <w:r w:rsidRPr="00262355">
        <w:rPr>
          <w:rFonts w:cs="Times New Roman"/>
          <w:b/>
          <w:szCs w:val="26"/>
          <w:lang w:val="it-IT"/>
        </w:rPr>
        <w:t>TN</w:t>
      </w:r>
      <w:r w:rsidR="00E35A77">
        <w:rPr>
          <w:rFonts w:cs="Times New Roman"/>
          <w:b/>
          <w:szCs w:val="26"/>
          <w:lang w:val="it-IT"/>
        </w:rPr>
        <w:t>)</w:t>
      </w:r>
    </w:p>
    <w:tbl>
      <w:tblPr>
        <w:tblStyle w:val="TableGrid"/>
        <w:tblpPr w:leftFromText="180" w:rightFromText="180" w:vertAnchor="text" w:horzAnchor="margin" w:tblpXSpec="center" w:tblpY="196"/>
        <w:tblW w:w="10155" w:type="dxa"/>
        <w:tblLook w:val="04A0" w:firstRow="1" w:lastRow="0" w:firstColumn="1" w:lastColumn="0" w:noHBand="0" w:noVBand="1"/>
      </w:tblPr>
      <w:tblGrid>
        <w:gridCol w:w="1242"/>
        <w:gridCol w:w="7927"/>
        <w:gridCol w:w="986"/>
      </w:tblGrid>
      <w:tr w:rsidR="00262355" w:rsidTr="00E35A77">
        <w:tc>
          <w:tcPr>
            <w:tcW w:w="1242" w:type="dxa"/>
          </w:tcPr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Câu</w:t>
            </w:r>
          </w:p>
        </w:tc>
        <w:tc>
          <w:tcPr>
            <w:tcW w:w="7927" w:type="dxa"/>
          </w:tcPr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Nội dung</w:t>
            </w:r>
          </w:p>
        </w:tc>
        <w:tc>
          <w:tcPr>
            <w:tcW w:w="986" w:type="dxa"/>
          </w:tcPr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Điểm</w:t>
            </w:r>
          </w:p>
        </w:tc>
      </w:tr>
      <w:tr w:rsidR="00262355" w:rsidTr="00E35A77">
        <w:tc>
          <w:tcPr>
            <w:tcW w:w="1242" w:type="dxa"/>
          </w:tcPr>
          <w:p w:rsidR="00262355" w:rsidRDefault="00262355" w:rsidP="00262355">
            <w:pPr>
              <w:spacing w:line="276" w:lineRule="auto"/>
              <w:contextualSpacing/>
              <w:jc w:val="center"/>
              <w:rPr>
                <w:lang w:val="it-IT"/>
              </w:rPr>
            </w:pPr>
            <w:r w:rsidRPr="00315E53">
              <w:rPr>
                <w:b/>
                <w:lang w:val="it-IT"/>
              </w:rPr>
              <w:t>1</w:t>
            </w:r>
          </w:p>
          <w:p w:rsidR="00262355" w:rsidRDefault="00262355" w:rsidP="00262355">
            <w:pPr>
              <w:spacing w:line="276" w:lineRule="auto"/>
              <w:contextualSpacing/>
              <w:jc w:val="center"/>
              <w:rPr>
                <w:lang w:val="it-IT"/>
              </w:rPr>
            </w:pPr>
            <w:r>
              <w:rPr>
                <w:lang w:val="it-IT"/>
              </w:rPr>
              <w:t>(1,0đ)</w:t>
            </w:r>
          </w:p>
        </w:tc>
        <w:tc>
          <w:tcPr>
            <w:tcW w:w="7927" w:type="dxa"/>
          </w:tcPr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Là dạng vật chất tồn tại trong không gian /mà biểu hiện cụ thể là sự xuất hiện của lực từ / tác dụng lên dòng điện hay nam châm đặt trong nó.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Hướng của từ trường tại một điểm là hướng nam-bắc của kim nam châm nhỏ nằm cân bằng tại điểm đó.</w:t>
            </w:r>
          </w:p>
        </w:tc>
        <w:tc>
          <w:tcPr>
            <w:tcW w:w="986" w:type="dxa"/>
          </w:tcPr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*3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</w:tc>
      </w:tr>
      <w:tr w:rsidR="00262355" w:rsidTr="00E35A77">
        <w:tc>
          <w:tcPr>
            <w:tcW w:w="1242" w:type="dxa"/>
          </w:tcPr>
          <w:p w:rsidR="00262355" w:rsidRPr="00315E53" w:rsidRDefault="00262355" w:rsidP="00262355">
            <w:pPr>
              <w:spacing w:line="276" w:lineRule="auto"/>
              <w:contextualSpacing/>
              <w:jc w:val="center"/>
              <w:rPr>
                <w:b/>
                <w:lang w:val="it-IT"/>
              </w:rPr>
            </w:pPr>
            <w:r w:rsidRPr="00315E53">
              <w:rPr>
                <w:b/>
                <w:lang w:val="it-IT"/>
              </w:rPr>
              <w:t>2</w:t>
            </w:r>
          </w:p>
          <w:p w:rsidR="00262355" w:rsidRDefault="00262355" w:rsidP="00262355">
            <w:pPr>
              <w:spacing w:line="276" w:lineRule="auto"/>
              <w:contextualSpacing/>
              <w:jc w:val="center"/>
              <w:rPr>
                <w:lang w:val="it-IT"/>
              </w:rPr>
            </w:pPr>
            <w:r>
              <w:rPr>
                <w:lang w:val="it-IT"/>
              </w:rPr>
              <w:t>(1,0đ)</w:t>
            </w:r>
          </w:p>
        </w:tc>
        <w:tc>
          <w:tcPr>
            <w:tcW w:w="7927" w:type="dxa"/>
          </w:tcPr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Cảm ứng từ tại một điểm là đại lượng đặc trưng cho tác dụng của từ trường tại điểm đó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Vectơ cảm ứng từ tại một điểm có đặc điểm:</w:t>
            </w:r>
          </w:p>
          <w:p w:rsidR="00262355" w:rsidRPr="00653386" w:rsidRDefault="00262355" w:rsidP="00262355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lang w:val="it-IT"/>
              </w:rPr>
            </w:pPr>
            <w:r w:rsidRPr="00653386">
              <w:rPr>
                <w:lang w:val="it-IT"/>
              </w:rPr>
              <w:t>phương:</w:t>
            </w:r>
            <w:r>
              <w:rPr>
                <w:lang w:val="it-IT"/>
              </w:rPr>
              <w:t xml:space="preserve"> tiếp tuyến với đường sức từ tại điểm đó</w:t>
            </w:r>
          </w:p>
          <w:p w:rsidR="00262355" w:rsidRPr="00653386" w:rsidRDefault="00262355" w:rsidP="00262355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lang w:val="it-IT"/>
              </w:rPr>
            </w:pPr>
            <w:r w:rsidRPr="00653386">
              <w:rPr>
                <w:lang w:val="it-IT"/>
              </w:rPr>
              <w:t xml:space="preserve">chiều: </w:t>
            </w:r>
            <w:r>
              <w:rPr>
                <w:lang w:val="it-IT"/>
              </w:rPr>
              <w:t>là chiều của đường sức từ</w:t>
            </w:r>
          </w:p>
          <w:p w:rsidR="00262355" w:rsidRPr="00653386" w:rsidRDefault="00262355" w:rsidP="00262355">
            <w:pPr>
              <w:pStyle w:val="ListParagraph"/>
              <w:numPr>
                <w:ilvl w:val="0"/>
                <w:numId w:val="2"/>
              </w:numPr>
              <w:spacing w:line="276" w:lineRule="auto"/>
              <w:rPr>
                <w:lang w:val="it-IT"/>
              </w:rPr>
            </w:pPr>
            <w:r w:rsidRPr="00653386">
              <w:rPr>
                <w:lang w:val="it-IT"/>
              </w:rPr>
              <w:t>độ lớn:</w:t>
            </w:r>
            <w:r>
              <w:rPr>
                <w:lang w:val="it-IT"/>
              </w:rPr>
              <w:t xml:space="preserve"> B = F/Ilsin</w:t>
            </w:r>
            <w:r>
              <w:rPr>
                <w:rFonts w:cs="Times New Roman"/>
                <w:lang w:val="it-IT"/>
              </w:rPr>
              <w:t>α</w:t>
            </w:r>
          </w:p>
        </w:tc>
        <w:tc>
          <w:tcPr>
            <w:tcW w:w="986" w:type="dxa"/>
          </w:tcPr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</w:tc>
      </w:tr>
      <w:tr w:rsidR="00262355" w:rsidTr="00E35A77">
        <w:trPr>
          <w:trHeight w:val="2496"/>
        </w:trPr>
        <w:tc>
          <w:tcPr>
            <w:tcW w:w="1242" w:type="dxa"/>
          </w:tcPr>
          <w:p w:rsidR="00262355" w:rsidRPr="00315E53" w:rsidRDefault="00262355" w:rsidP="00262355">
            <w:pPr>
              <w:spacing w:line="276" w:lineRule="auto"/>
              <w:contextualSpacing/>
              <w:jc w:val="center"/>
              <w:rPr>
                <w:b/>
                <w:lang w:val="it-IT"/>
              </w:rPr>
            </w:pPr>
            <w:r w:rsidRPr="00315E53">
              <w:rPr>
                <w:b/>
                <w:lang w:val="it-IT"/>
              </w:rPr>
              <w:t>3</w:t>
            </w:r>
          </w:p>
          <w:p w:rsidR="00262355" w:rsidRDefault="00262355" w:rsidP="00262355">
            <w:pPr>
              <w:spacing w:line="276" w:lineRule="auto"/>
              <w:contextualSpacing/>
              <w:jc w:val="center"/>
              <w:rPr>
                <w:lang w:val="it-IT"/>
              </w:rPr>
            </w:pPr>
            <w:r>
              <w:rPr>
                <w:lang w:val="it-IT"/>
              </w:rPr>
              <w:t>(2đ)</w:t>
            </w:r>
          </w:p>
        </w:tc>
        <w:tc>
          <w:tcPr>
            <w:tcW w:w="7927" w:type="dxa"/>
          </w:tcPr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Lực từ do từ trường đều tác dụng lên đoạn dây dẫn thẳng chiều dài l, có dòng điện I chạy qua có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Điểm đặt: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 xml:space="preserve">Phương: 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Chiều: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 xml:space="preserve">Độ lớn: 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Ý nghĩa + đơn vị</w:t>
            </w:r>
          </w:p>
        </w:tc>
        <w:tc>
          <w:tcPr>
            <w:tcW w:w="986" w:type="dxa"/>
          </w:tcPr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*3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</w:tc>
      </w:tr>
      <w:tr w:rsidR="00262355" w:rsidTr="00E35A77">
        <w:tc>
          <w:tcPr>
            <w:tcW w:w="1242" w:type="dxa"/>
          </w:tcPr>
          <w:p w:rsidR="00262355" w:rsidRPr="002A276B" w:rsidRDefault="00262355" w:rsidP="00262355">
            <w:pPr>
              <w:spacing w:line="276" w:lineRule="auto"/>
              <w:contextualSpacing/>
              <w:jc w:val="center"/>
              <w:rPr>
                <w:b/>
                <w:lang w:val="it-IT"/>
              </w:rPr>
            </w:pPr>
            <w:r w:rsidRPr="002A276B">
              <w:rPr>
                <w:b/>
                <w:lang w:val="it-IT"/>
              </w:rPr>
              <w:t>4</w:t>
            </w:r>
          </w:p>
          <w:p w:rsidR="00262355" w:rsidRDefault="00262355" w:rsidP="00262355">
            <w:pPr>
              <w:spacing w:line="276" w:lineRule="auto"/>
              <w:contextualSpacing/>
              <w:jc w:val="center"/>
              <w:rPr>
                <w:lang w:val="it-IT"/>
              </w:rPr>
            </w:pPr>
            <w:r>
              <w:rPr>
                <w:lang w:val="it-IT"/>
              </w:rPr>
              <w:t>(2đ)</w:t>
            </w:r>
          </w:p>
        </w:tc>
        <w:tc>
          <w:tcPr>
            <w:tcW w:w="7927" w:type="dxa"/>
          </w:tcPr>
          <w:p w:rsidR="00262355" w:rsidRDefault="000A251D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210435</wp:posOffset>
                      </wp:positionH>
                      <wp:positionV relativeFrom="paragraph">
                        <wp:posOffset>72390</wp:posOffset>
                      </wp:positionV>
                      <wp:extent cx="2265680" cy="1221740"/>
                      <wp:effectExtent l="0" t="0" r="0" b="0"/>
                      <wp:wrapThrough wrapText="bothSides">
                        <wp:wrapPolygon edited="0">
                          <wp:start x="726" y="0"/>
                          <wp:lineTo x="545" y="15493"/>
                          <wp:lineTo x="1998" y="16840"/>
                          <wp:lineTo x="5267" y="17177"/>
                          <wp:lineTo x="5085" y="21218"/>
                          <wp:lineTo x="7083" y="21218"/>
                          <wp:lineTo x="6901" y="16840"/>
                          <wp:lineTo x="8899" y="16840"/>
                          <wp:lineTo x="12713" y="13135"/>
                          <wp:lineTo x="12895" y="6062"/>
                          <wp:lineTo x="20341" y="6062"/>
                          <wp:lineTo x="21249" y="5389"/>
                          <wp:lineTo x="20886" y="0"/>
                          <wp:lineTo x="726" y="0"/>
                        </wp:wrapPolygon>
                      </wp:wrapThrough>
                      <wp:docPr id="168" name="Group 1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265680" cy="1221740"/>
                                <a:chOff x="315461" y="0"/>
                                <a:chExt cx="2312231" cy="1222248"/>
                              </a:xfrm>
                            </wpg:grpSpPr>
                            <wpg:grpSp>
                              <wpg:cNvPr id="47" name="Group 47"/>
                              <wpg:cNvGrpSpPr/>
                              <wpg:grpSpPr>
                                <a:xfrm>
                                  <a:off x="315461" y="0"/>
                                  <a:ext cx="2312231" cy="1222248"/>
                                  <a:chOff x="8666" y="66868"/>
                                  <a:chExt cx="2312912" cy="1223753"/>
                                </a:xfrm>
                              </wpg:grpSpPr>
                              <wpg:grpSp>
                                <wpg:cNvPr id="48" name="Group 48"/>
                                <wpg:cNvGrpSpPr/>
                                <wpg:grpSpPr>
                                  <a:xfrm>
                                    <a:off x="28554" y="66868"/>
                                    <a:ext cx="2293024" cy="1223753"/>
                                    <a:chOff x="28554" y="66868"/>
                                    <a:chExt cx="2293024" cy="1223753"/>
                                  </a:xfrm>
                                </wpg:grpSpPr>
                                <wpg:grpSp>
                                  <wpg:cNvPr id="49" name="Group 49"/>
                                  <wpg:cNvGrpSpPr/>
                                  <wpg:grpSpPr>
                                    <a:xfrm>
                                      <a:off x="28554" y="66868"/>
                                      <a:ext cx="2293024" cy="1223753"/>
                                      <a:chOff x="28554" y="66868"/>
                                      <a:chExt cx="2293024" cy="1223753"/>
                                    </a:xfrm>
                                  </wpg:grpSpPr>
                                  <wpg:grpSp>
                                    <wpg:cNvPr id="50" name="Group 50"/>
                                    <wpg:cNvGrpSpPr/>
                                    <wpg:grpSpPr>
                                      <a:xfrm>
                                        <a:off x="28554" y="66868"/>
                                        <a:ext cx="2293024" cy="1223753"/>
                                        <a:chOff x="114279" y="66868"/>
                                        <a:chExt cx="2293024" cy="1223753"/>
                                      </a:xfrm>
                                    </wpg:grpSpPr>
                                    <wpg:grpSp>
                                      <wpg:cNvPr id="51" name="Group 51"/>
                                      <wpg:cNvGrpSpPr/>
                                      <wpg:grpSpPr>
                                        <a:xfrm>
                                          <a:off x="266700" y="180975"/>
                                          <a:ext cx="1078794" cy="1109646"/>
                                          <a:chOff x="0" y="180975"/>
                                          <a:chExt cx="1078794" cy="1109646"/>
                                        </a:xfrm>
                                      </wpg:grpSpPr>
                                      <wps:wsp>
                                        <wps:cNvPr id="52" name="Straight Connector 52"/>
                                        <wps:cNvCnPr/>
                                        <wps:spPr>
                                          <a:xfrm>
                                            <a:off x="0" y="180975"/>
                                            <a:ext cx="1078794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  <a:prstDash val="sys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53" name="Text Box 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318510" y="995346"/>
                                            <a:ext cx="333375" cy="295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txbx>
                                          <w:txbxContent>
                                            <w:p w:rsidR="00A90085" w:rsidRDefault="00262355">
                                              <w:r>
                                                <w:t>M</w:t>
                                              </w:r>
                                              <w:r w:rsidR="00A90085">
                                                <w:t>I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4" name="Text Box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14279" y="66868"/>
                                          <a:ext cx="2293024" cy="39100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262355" w:rsidRDefault="00262355" w:rsidP="00262355">
                                            <w:r>
                                              <w:sym w:font="Wingdings 2" w:char="F09D"/>
                                            </w:r>
                                            <w:r>
                                              <w:t xml:space="preserve">                      </w:t>
                                            </w:r>
                                            <w:r>
                                              <w:sym w:font="Wingdings 2" w:char="F056"/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55" name="Straight Arrow Connector 55"/>
                                    <wps:cNvCnPr/>
                                    <wps:spPr>
                                      <a:xfrm flipV="1">
                                        <a:off x="714522" y="757136"/>
                                        <a:ext cx="335548" cy="251848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tailEnd type="triangle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56" name="Straight Arrow Connector 56"/>
                                  <wps:cNvCnPr/>
                                  <wps:spPr>
                                    <a:xfrm flipH="1" flipV="1">
                                      <a:off x="361514" y="748147"/>
                                      <a:ext cx="333423" cy="25790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57" name="Group 57"/>
                                <wpg:cNvGrpSpPr/>
                                <wpg:grpSpPr>
                                  <a:xfrm>
                                    <a:off x="8666" y="231084"/>
                                    <a:ext cx="1442520" cy="777305"/>
                                    <a:chOff x="8667" y="-73716"/>
                                    <a:chExt cx="1442678" cy="777305"/>
                                  </a:xfrm>
                                </wpg:grpSpPr>
                                <wps:wsp>
                                  <wps:cNvPr id="58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83081" y="274699"/>
                                      <a:ext cx="428625" cy="314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262355" w:rsidRDefault="00262355" w:rsidP="00262355">
                                        <w:r w:rsidRPr="00DD15F1">
                                          <w:rPr>
                                            <w:position w:val="-12"/>
                                            <w:lang w:val="it-IT"/>
                                          </w:rPr>
                                          <w:object w:dxaOrig="260" w:dyaOrig="400">
                                            <v:shapetype id="_x0000_t75" coordsize="21600,21600" o:spt="75" o:preferrelative="t" path="m@4@5l@4@11@9@11@9@5xe" filled="f" stroked="f">
                                              <v:stroke joinstyle="miter"/>
                                              <v:formulas>
                                                <v:f eqn="if lineDrawn pixelLineWidth 0"/>
                                                <v:f eqn="sum @0 1 0"/>
                                                <v:f eqn="sum 0 0 @1"/>
                                                <v:f eqn="prod @2 1 2"/>
                                                <v:f eqn="prod @3 21600 pixelWidth"/>
                                                <v:f eqn="prod @3 21600 pixelHeight"/>
                                                <v:f eqn="sum @0 0 1"/>
                                                <v:f eqn="prod @6 1 2"/>
                                                <v:f eqn="prod @7 21600 pixelWidth"/>
                                                <v:f eqn="sum @8 21600 0"/>
                                                <v:f eqn="prod @7 21600 pixelHeight"/>
                                                <v:f eqn="sum @10 21600 0"/>
                                              </v:formulas>
                                              <v:path o:extrusionok="f" gradientshapeok="t" o:connecttype="rect"/>
                                              <o:lock v:ext="edit" aspectratio="t"/>
                                            </v:shapetype>
                                            <v:shape id="_x0000_i1030" type="#_x0000_t75" style="width:12.75pt;height:20.25pt" o:ole="">
                                              <v:imagedata r:id="rId7" o:title=""/>
                                            </v:shape>
                                            <o:OLEObject Type="Embed" ProgID="Equation.DSMT4" ShapeID="_x0000_i1030" DrawAspect="Content" ObjectID="_1677152458" r:id="rId8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g:grpSp>
                                  <wpg:cNvPr id="59" name="Group 59"/>
                                  <wpg:cNvGrpSpPr/>
                                  <wpg:grpSpPr>
                                    <a:xfrm>
                                      <a:off x="8667" y="-73716"/>
                                      <a:ext cx="1442678" cy="777305"/>
                                      <a:chOff x="8667" y="-530916"/>
                                      <a:chExt cx="1442678" cy="777305"/>
                                    </a:xfrm>
                                  </wpg:grpSpPr>
                                  <wps:wsp>
                                    <wps:cNvPr id="60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05906" y="-508198"/>
                                        <a:ext cx="345439" cy="47180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262355" w:rsidRDefault="00262355" w:rsidP="00262355">
                                          <w:r w:rsidRPr="00DD15F1">
                                            <w:rPr>
                                              <w:position w:val="-12"/>
                                              <w:lang w:val="it-IT"/>
                                            </w:rPr>
                                            <w:object w:dxaOrig="240" w:dyaOrig="400">
                                              <v:shape id="_x0000_i1031" type="#_x0000_t75" style="width:12pt;height:20.25pt" o:ole="">
                                                <v:imagedata r:id="rId9" o:title=""/>
                                              </v:shape>
                                              <o:OLEObject Type="Embed" ProgID="Equation.DSMT4" ShapeID="_x0000_i1031" DrawAspect="Content" ObjectID="_1677152459" r:id="rId10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g:grpSp>
                                    <wpg:cNvPr id="61" name="Group 61"/>
                                    <wpg:cNvGrpSpPr/>
                                    <wpg:grpSpPr>
                                      <a:xfrm>
                                        <a:off x="8667" y="-530916"/>
                                        <a:ext cx="912127" cy="777305"/>
                                        <a:chOff x="8667" y="-530916"/>
                                        <a:chExt cx="912127" cy="777305"/>
                                      </a:xfrm>
                                    </wpg:grpSpPr>
                                    <wps:wsp>
                                      <wps:cNvPr id="62" name="Text Box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7629" y="-476394"/>
                                          <a:ext cx="332739" cy="471804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262355" w:rsidRDefault="00262355" w:rsidP="00262355">
                                            <w:r w:rsidRPr="00DD15F1">
                                              <w:rPr>
                                                <w:position w:val="-12"/>
                                                <w:lang w:val="it-IT"/>
                                              </w:rPr>
                                              <w:object w:dxaOrig="220" w:dyaOrig="400">
                                                <v:shape id="_x0000_i1032" type="#_x0000_t75" style="width:11.25pt;height:20.25pt" o:ole="">
                                                  <v:imagedata r:id="rId11" o:title=""/>
                                                </v:shape>
                                                <o:OLEObject Type="Embed" ProgID="Equation.DSMT4" ShapeID="_x0000_i1032" DrawAspect="Content" ObjectID="_1677152460" r:id="rId12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  <wpg:grpSp>
                                      <wpg:cNvPr id="63" name="Group 63"/>
                                      <wpg:cNvGrpSpPr/>
                                      <wpg:grpSpPr>
                                        <a:xfrm>
                                          <a:off x="8667" y="-530916"/>
                                          <a:ext cx="912127" cy="777305"/>
                                          <a:chOff x="-1669191" y="-531250"/>
                                          <a:chExt cx="912923" cy="777799"/>
                                        </a:xfrm>
                                      </wpg:grpSpPr>
                                      <wpg:grpSp>
                                        <wpg:cNvPr id="160" name="Group 160"/>
                                        <wpg:cNvGrpSpPr/>
                                        <wpg:grpSpPr>
                                          <a:xfrm>
                                            <a:off x="-1669191" y="-238475"/>
                                            <a:ext cx="708733" cy="485024"/>
                                            <a:chOff x="-2012091" y="-238475"/>
                                            <a:chExt cx="708733" cy="485024"/>
                                          </a:xfrm>
                                        </wpg:grpSpPr>
                                        <wps:wsp>
                                          <wps:cNvPr id="161" name="Text Box 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-2012091" y="-238273"/>
                                              <a:ext cx="383539" cy="47180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262355" w:rsidRDefault="00262355" w:rsidP="00262355">
                                                <w:r w:rsidRPr="00DD15F1">
                                                  <w:rPr>
                                                    <w:position w:val="-12"/>
                                                    <w:lang w:val="it-IT"/>
                                                  </w:rPr>
                                                  <w:object w:dxaOrig="300" w:dyaOrig="400">
                                                    <v:shape id="_x0000_i1033" type="#_x0000_t75" style="width:15pt;height:20.25pt" o:ole="">
                                                      <v:imagedata r:id="rId13" o:title=""/>
                                                    </v:shape>
                                                    <o:OLEObject Type="Embed" ProgID="Equation.DSMT4" ShapeID="_x0000_i1033" DrawAspect="Content" ObjectID="_1677152461" r:id="rId14"/>
                                                  </w:objec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>
                                            <a:noAutofit/>
                                          </wps:bodyPr>
                                        </wps:wsp>
                                        <wps:wsp>
                                          <wps:cNvPr id="162" name="Straight Arrow Connector 162"/>
                                          <wps:cNvCnPr/>
                                          <wps:spPr>
                                            <a:xfrm flipV="1">
                                              <a:off x="-1318350" y="-238475"/>
                                              <a:ext cx="14992" cy="485024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163" name="Text Box 2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-1177907" y="-531250"/>
                                            <a:ext cx="421639" cy="4718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txbx>
                                          <w:txbxContent>
                                            <w:p w:rsidR="00262355" w:rsidRDefault="00262355" w:rsidP="00262355">
                                              <w:r w:rsidRPr="00DD15F1">
                                                <w:rPr>
                                                  <w:position w:val="-12"/>
                                                  <w:lang w:val="it-IT"/>
                                                </w:rPr>
                                                <w:object w:dxaOrig="4320" w:dyaOrig="4320">
                                                  <v:shape id="_x0000_i1034" type="#_x0000_t75" style="width:18pt;height:20.25pt" o:ole="">
                                                    <v:imagedata r:id="rId15" o:title=""/>
                                                  </v:shape>
                                                  <o:OLEObject Type="Embed" ProgID="Equation.DSMT4" ShapeID="_x0000_i1034" DrawAspect="Content" ObjectID="_1677152462" r:id="rId16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</wpg:grpSp>
                            </wpg:grpSp>
                            <wps:wsp>
                              <wps:cNvPr id="164" name="Straight Connector 164"/>
                              <wps:cNvCnPr/>
                              <wps:spPr>
                                <a:xfrm>
                                  <a:off x="485775" y="123825"/>
                                  <a:ext cx="521276" cy="818414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5" name="Straight Connector 165"/>
                              <wps:cNvCnPr/>
                              <wps:spPr>
                                <a:xfrm flipH="1">
                                  <a:off x="1009650" y="142875"/>
                                  <a:ext cx="555481" cy="799361"/>
                                </a:xfrm>
                                <a:prstGeom prst="line">
                                  <a:avLst/>
                                </a:prstGeom>
                                <a:ln w="9525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6" name="Straight Connector 166"/>
                              <wps:cNvCnPr/>
                              <wps:spPr>
                                <a:xfrm flipH="1">
                                  <a:off x="668295" y="456243"/>
                                  <a:ext cx="363351" cy="24846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7" name="Straight Connector 167"/>
                              <wps:cNvCnPr/>
                              <wps:spPr>
                                <a:xfrm flipH="1" flipV="1">
                                  <a:off x="1031621" y="456041"/>
                                  <a:ext cx="325869" cy="2483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8" o:spid="_x0000_s1026" style="position:absolute;margin-left:174.05pt;margin-top:5.7pt;width:178.4pt;height:96.2pt;z-index:251660288;mso-width-relative:margin;mso-height-relative:margin" coordorigin="3154" coordsize="23122,122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">
                      <v:group id="Group 47" o:spid="_x0000_s1027" style="position:absolute;left:3154;width:23122;height:12222" coordorigin="86,668" coordsize="23129,12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  <v:group id="Group 48" o:spid="_x0000_s1028" style="position:absolute;left:285;top:668;width:22930;height:12238" coordorigin="285,668" coordsize="22930,12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    <v:group id="Group 49" o:spid="_x0000_s1029" style="position:absolute;left:285;top:668;width:22930;height:12238" coordorigin="285,668" coordsize="22930,12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    <v:group id="Group 50" o:spid="_x0000_s1030" style="position:absolute;left:285;top:668;width:22930;height:12238" coordorigin="1142,668" coordsize="22930,12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          <v:group id="Group 51" o:spid="_x0000_s1031" style="position:absolute;left:2667;top:1809;width:10787;height:11097" coordorigin=",1809" coordsize="10787,11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          <v:line id="Straight Connector 52" o:spid="_x0000_s1032" style="position:absolute;visibility:visible;mso-wrap-style:square" from="0,1809" to="10787,1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sTXsIAAADbAAAADwAAAGRycy9kb3ducmV2LnhtbESPX2sCMRDE3wv9DmELfSk1p2IpV6NI&#10;oVB880/7vFy2l9PL5ki25/ntjSD4OMzMb5j5cvCt6immJrCB8agARVwF23BtYL/7en0HlQTZYhuY&#10;DJwpwXLx+DDH0oYTb6jfSq0yhFOJBpxIV2qdKkce0yh0xNn7C9GjZBlrbSOeMty3elIUb9pjw3nB&#10;YUefjqrj9t8bWPnGvRzGu98Dx2l//FnL2osY8/w0rD5ACQ1yD9/a39bAbALXL/kH6MU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xsTXsIAAADbAAAADwAAAAAAAAAAAAAA&#10;AAChAgAAZHJzL2Rvd25yZXYueG1sUEsFBgAAAAAEAAQA+QAAAJADAAAAAA==&#10;" strokecolor="black [3213]" strokeweight=".5pt">
                                  <v:stroke dashstyle="3 1" joinstyle="miter"/>
                                </v:line>
                                <v:shapetype id="_x0000_t202" coordsize="21600,21600" o:spt="202" path="m,l,21600r21600,l21600,xe">
                                  <v:stroke joinstyle="miter"/>
                                  <v:path gradientshapeok="t" o:connecttype="rect"/>
                                </v:shapetype>
                                <v:shape id="Text Box 2" o:spid="_x0000_s1033" type="#_x0000_t202" style="position:absolute;left:3185;top:9953;width:3333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              <v:textbox>
                                    <w:txbxContent>
                                      <w:p w:rsidR="00A90085" w:rsidRDefault="00262355">
                                        <w:r>
                                          <w:t>M</w:t>
                                        </w:r>
                                        <w:r w:rsidR="00A90085">
                                          <w:t>I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2" o:spid="_x0000_s1034" type="#_x0000_t202" style="position:absolute;left:1142;top:668;width:22931;height:39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              <v:textbox>
                                  <w:txbxContent>
                                    <w:p w:rsidR="00262355" w:rsidRDefault="00262355" w:rsidP="00262355">
                                      <w:r>
                                        <w:sym w:font="Wingdings 2" w:char="F09D"/>
                                      </w:r>
                                      <w:r>
                                        <w:t xml:space="preserve">                      </w:t>
                                      </w:r>
                                      <w:r>
                                        <w:sym w:font="Wingdings 2" w:char="F056"/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55" o:spid="_x0000_s1035" type="#_x0000_t32" style="position:absolute;left:7145;top:7571;width:3355;height:251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Uep8MAAADbAAAADwAAAGRycy9kb3ducmV2LnhtbESP3YrCMBSE7wXfIRzBG9FkBX+oRhFR&#10;cVl2wZ8HODTHtticdJuo9e03C4KXw8x8w8yXjS3FnWpfONbwMVAgiFNnCs40nE/b/hSED8gGS8ek&#10;4Ukelot2a46JcQ8+0P0YMhEh7BPUkIdQJVL6NCeLfuAq4uhdXG0xRFln0tT4iHBbyqFSY2mx4LiQ&#10;Y0XrnNLr8WY12M1uP2l6z++eLX9P5surz5+gtO52mtUMRKAmvMOv9t5oGI3g/0v8AXL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VHqfDAAAA2wAAAA8AAAAAAAAAAAAA&#10;AAAAoQIAAGRycy9kb3ducmV2LnhtbFBLBQYAAAAABAAEAPkAAACRAwAAAAA=&#10;" strokecolor="black [3213]" strokeweight=".5pt">
                              <v:stroke endarrow="block" joinstyle="miter"/>
                            </v:shape>
                          </v:group>
                          <v:shape id="Straight Arrow Connector 56" o:spid="_x0000_s1036" type="#_x0000_t32" style="position:absolute;left:3615;top:7481;width:3334;height:257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rE8YAAADbAAAADwAAAGRycy9kb3ducmV2LnhtbESPQWsCMRSE74L/ITyhN81aUcvWKFIq&#10;eBCh21I9vm5eN0s3L9skddf++qZQ6HGYmW+Y1aa3jbiQD7VjBdNJBoK4dLrmSsHL8258ByJEZI2N&#10;Y1JwpQCb9XCwwly7jp/oUsRKJAiHHBWYGNtcylAashgmriVO3rvzFmOSvpLaY5fgtpG3WbaQFmtO&#10;CwZbejBUfhRfVsH5VJxYH+evh89Hd17Ovr3p3pZK3Yz67T2ISH38D/+191rBfAG/X9IPkO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hbKxPGAAAA2wAAAA8AAAAAAAAA&#10;AAAAAAAAoQIAAGRycy9kb3ducmV2LnhtbFBLBQYAAAAABAAEAPkAAACUAwAAAAA=&#10;" strokecolor="black [3213]" strokeweight=".5pt">
                            <v:stroke endarrow="block" joinstyle="miter"/>
                          </v:shape>
                        </v:group>
                        <v:group id="Group 57" o:spid="_x0000_s1037" style="position:absolute;left:86;top:2310;width:14425;height:7773" coordorigin="86,-737" coordsize="14426,7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      <v:shape id="Text Box 2" o:spid="_x0000_s1038" type="#_x0000_t202" style="position:absolute;left:9830;top:2746;width:4287;height:3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        <v:textbox>
                              <w:txbxContent>
                                <w:p w:rsidR="00262355" w:rsidRDefault="00262355" w:rsidP="00262355">
                                  <w:r w:rsidRPr="00DD15F1">
                                    <w:rPr>
                                      <w:position w:val="-12"/>
                                      <w:lang w:val="it-IT"/>
                                    </w:rPr>
                                    <w:object w:dxaOrig="260" w:dyaOrig="400">
                                      <v:shape id="_x0000_i1030" type="#_x0000_t75" style="width:12.75pt;height:20.25pt" o:ole="">
                                        <v:imagedata r:id="rId7" o:title=""/>
                                      </v:shape>
                                      <o:OLEObject Type="Embed" ProgID="Equation.DSMT4" ShapeID="_x0000_i1030" DrawAspect="Content" ObjectID="_1677152458" r:id="rId17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group id="Group 59" o:spid="_x0000_s1039" style="position:absolute;left:86;top:-737;width:14427;height:7772" coordorigin="86,-5309" coordsize="14426,7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        <v:shape id="Text Box 2" o:spid="_x0000_s1040" type="#_x0000_t202" style="position:absolute;left:11059;top:-5081;width:3454;height:4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        <v:textbox>
                                <w:txbxContent>
                                  <w:p w:rsidR="00262355" w:rsidRDefault="00262355" w:rsidP="00262355">
                                    <w:r w:rsidRPr="00DD15F1">
                                      <w:rPr>
                                        <w:position w:val="-12"/>
                                        <w:lang w:val="it-IT"/>
                                      </w:rPr>
                                      <w:object w:dxaOrig="240" w:dyaOrig="400">
                                        <v:shape id="_x0000_i1031" type="#_x0000_t75" style="width:12pt;height:20.25pt" o:ole="">
                                          <v:imagedata r:id="rId9" o:title=""/>
                                        </v:shape>
                                        <o:OLEObject Type="Embed" ProgID="Equation.DSMT4" ShapeID="_x0000_i1031" DrawAspect="Content" ObjectID="_1677152459" r:id="rId18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group id="Group 61" o:spid="_x0000_s1041" style="position:absolute;left:86;top:-5309;width:9121;height:7772" coordorigin="86,-5309" coordsize="9121,7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        <v:shape id="Text Box 2" o:spid="_x0000_s1042" type="#_x0000_t202" style="position:absolute;left:476;top:-4763;width:3327;height:4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            <v:textbox>
                                  <w:txbxContent>
                                    <w:p w:rsidR="00262355" w:rsidRDefault="00262355" w:rsidP="00262355">
                                      <w:r w:rsidRPr="00DD15F1">
                                        <w:rPr>
                                          <w:position w:val="-12"/>
                                          <w:lang w:val="it-IT"/>
                                        </w:rPr>
                                        <w:object w:dxaOrig="220" w:dyaOrig="400">
                                          <v:shape id="_x0000_i1032" type="#_x0000_t75" style="width:11.25pt;height:20.25pt" o:ole="">
                                            <v:imagedata r:id="rId11" o:title=""/>
                                          </v:shape>
                                          <o:OLEObject Type="Embed" ProgID="Equation.DSMT4" ShapeID="_x0000_i1032" DrawAspect="Content" ObjectID="_1677152460" r:id="rId19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group id="Group 63" o:spid="_x0000_s1043" style="position:absolute;left:86;top:-5309;width:9121;height:7772" coordorigin="-16691,-5312" coordsize="9129,77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            <v:group id="Group 160" o:spid="_x0000_s1044" style="position:absolute;left:-16691;top:-2384;width:7087;height:4849" coordorigin="-20120,-2384" coordsize="7087,4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              <v:shape id="Text Box 2" o:spid="_x0000_s1045" type="#_x0000_t202" style="position:absolute;left:-20120;top:-2382;width:3835;height:4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f28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h/kcL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1/bwgAAANwAAAAPAAAAAAAAAAAAAAAAAJgCAABkcnMvZG93&#10;bnJldi54bWxQSwUGAAAAAAQABAD1AAAAhwMAAAAA&#10;" filled="f" stroked="f">
                                    <v:textbox>
                                      <w:txbxContent>
                                        <w:p w:rsidR="00262355" w:rsidRDefault="00262355" w:rsidP="00262355">
                                          <w:r w:rsidRPr="00DD15F1">
                                            <w:rPr>
                                              <w:position w:val="-12"/>
                                              <w:lang w:val="it-IT"/>
                                            </w:rPr>
                                            <w:object w:dxaOrig="300" w:dyaOrig="400">
                                              <v:shape id="_x0000_i1033" type="#_x0000_t75" style="width:15pt;height:20.25pt" o:ole="">
                                                <v:imagedata r:id="rId13" o:title=""/>
                                              </v:shape>
                                              <o:OLEObject Type="Embed" ProgID="Equation.DSMT4" ShapeID="_x0000_i1033" DrawAspect="Content" ObjectID="_1677152461" r:id="rId20"/>
                                            </w:objec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Straight Arrow Connector 162" o:spid="_x0000_s1046" type="#_x0000_t32" style="position:absolute;left:-13183;top:-2384;width:150;height:48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6u6sEAAADcAAAADwAAAGRycy9kb3ducmV2LnhtbERPzYrCMBC+C75DGMGLrMl60KVrFBF3&#10;UUTBug8wNGNbbCa1yWp9eyMI3ubj+53pvLWVuFLjS8caPocKBHHmTMm5hr/jz8cXCB+QDVaOScOd&#10;PMxn3c4UE+NufKBrGnIRQ9gnqKEIoU6k9FlBFv3Q1cSRO7nGYoiwyaVp8BbDbSVHSo2lxZJjQ4E1&#10;LQvKzum/1WBXv+tJO7jvBra6HM3Wq80+KK37vXbxDSJQG97il3tt4vzxCJ7PxAvk7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fq7qwQAAANwAAAAPAAAAAAAAAAAAAAAA&#10;AKECAABkcnMvZG93bnJldi54bWxQSwUGAAAAAAQABAD5AAAAjwMAAAAA&#10;" strokecolor="black [3213]" strokeweight=".5pt">
                                    <v:stroke endarrow="block" joinstyle="miter"/>
                                  </v:shape>
                                </v:group>
                                <v:shape id="Text Box 2" o:spid="_x0000_s1047" type="#_x0000_t202" style="position:absolute;left:-11779;top:-5312;width:4217;height:4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1kN8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n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dZDfBAAAA3AAAAA8AAAAAAAAAAAAAAAAAmAIAAGRycy9kb3du&#10;cmV2LnhtbFBLBQYAAAAABAAEAPUAAACGAwAAAAA=&#10;" filled="f" stroked="f">
                                  <v:textbox>
                                    <w:txbxContent>
                                      <w:p w:rsidR="00262355" w:rsidRDefault="00262355" w:rsidP="00262355">
                                        <w:r w:rsidRPr="00DD15F1">
                                          <w:rPr>
                                            <w:position w:val="-12"/>
                                            <w:lang w:val="it-IT"/>
                                          </w:rPr>
                                          <w:object w:dxaOrig="4320" w:dyaOrig="4320">
                                            <v:shape id="_x0000_i1034" type="#_x0000_t75" style="width:18pt;height:20.25pt" o:ole="">
                                              <v:imagedata r:id="rId15" o:title=""/>
                                            </v:shape>
                                            <o:OLEObject Type="Embed" ProgID="Equation.DSMT4" ShapeID="_x0000_i1034" DrawAspect="Content" ObjectID="_1677152462" r:id="rId21"/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</v:group>
                      </v:group>
                      <v:line id="Straight Connector 164" o:spid="_x0000_s1048" style="position:absolute;visibility:visible;mso-wrap-style:square" from="4857,1238" to="10070,9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Io8cEAAADcAAAADwAAAGRycy9kb3ducmV2LnhtbERPS4vCMBC+C/sfwgjeNPWxKtUoi+hS&#10;9mZVvA7N2FabSWmidv/9ZkHwNh/fc5br1lTiQY0rLSsYDiIQxJnVJecKjoddfw7CeWSNlWVS8EsO&#10;1quPzhJjbZ+8p0fqcxFC2MWooPC+jqV0WUEG3cDWxIG72MagD7DJpW7wGcJNJUdRNJUGSw4NBda0&#10;KSi7pXej4NOdMPn5ltvx5ZxEE9ofZnp8VarXbb8WIDy1/i1+uRMd5k8n8P9MuEC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QijxwQAAANwAAAAPAAAAAAAAAAAAAAAA&#10;AKECAABkcnMvZG93bnJldi54bWxQSwUGAAAAAAQABAD5AAAAjwMAAAAA&#10;" strokecolor="black [3213]">
                        <v:stroke dashstyle="3 1" joinstyle="miter"/>
                      </v:line>
                      <v:line id="Straight Connector 165" o:spid="_x0000_s1049" style="position:absolute;flip:x;visibility:visible;mso-wrap-style:square" from="10096,1428" to="15651,9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bwVLwAAADcAAAADwAAAGRycy9kb3ducmV2LnhtbERPyQrCMBC9C/5DGMGLaKrgVo0iguDV&#10;Bb0OzdgWm0lpYm3/3giCt3m8ddbbxhSipsrllhWMRxEI4sTqnFMF18thuADhPLLGwjIpaMnBdtPt&#10;rDHW9s0nqs8+FSGEXYwKMu/LWEqXZGTQjWxJHLiHrQz6AKtU6grfIdwUchJFM2kw59CQYUn7jJLn&#10;+WUU7BJu7zeq54NbQc3iePV8aJdK9XvNbgXCU+P/4p/7qMP82RS+z4QL5OYD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36bwVLwAAADcAAAADwAAAAAAAAAAAAAAAAChAgAA&#10;ZHJzL2Rvd25yZXYueG1sUEsFBgAAAAAEAAQA+QAAAIoDAAAAAA==&#10;" strokecolor="black [3213]">
                        <v:stroke dashstyle="3 1" joinstyle="miter"/>
                      </v:line>
                      <v:line id="Straight Connector 166" o:spid="_x0000_s1050" style="position:absolute;flip:x;visibility:visible;mso-wrap-style:square" from="6682,4562" to="10316,7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3dK8EAAADcAAAADwAAAGRycy9kb3ducmV2LnhtbERP32vCMBB+F/Y/hBvsTdNtWLRrKmOw&#10;qeCLbr4fza3p1lxKEzX+90YQfLuP7+eVi2g7caTBt44VPE8yEMS10y03Cn6+P8czED4ga+wck4Iz&#10;eVhUD6MSC+1OvKXjLjQihbAvUIEJoS+k9LUhi37ieuLE/brBYkhwaKQe8JTCbSdfsiyXFltODQZ7&#10;+jBU/+8OVkH+5zHuY3eQ+vVrOdfTzXpqNko9Pcb3NxCBYriLb+6VTvPzHK7PpAtkd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fd0rwQAAANwAAAAPAAAAAAAAAAAAAAAA&#10;AKECAABkcnMvZG93bnJldi54bWxQSwUGAAAAAAQABAD5AAAAjwMAAAAA&#10;" strokecolor="black [3213]" strokeweight=".5pt">
                        <v:stroke dashstyle="3 1" joinstyle="miter"/>
                      </v:line>
                      <v:line id="Straight Connector 167" o:spid="_x0000_s1051" style="position:absolute;flip:x y;visibility:visible;mso-wrap-style:square" from="10316,4560" to="13574,7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YRgcQAAADcAAAADwAAAGRycy9kb3ducmV2LnhtbERPTWvCQBC9C/0PyxS86SYialM3EqqF&#10;gvTQtJfehuyYpGZn4+6q6b/vFgRv83ifs94MphMXcr61rCCdJiCIK6tbrhV8fb5OViB8QNbYWSYF&#10;v+Rhkz+M1phpe+UPupShFjGEfYYKmhD6TEpfNWTQT21PHLmDdQZDhK6W2uE1hptOzpJkIQ22HBsa&#10;7OmloepYno2Cp0TO3bHY7VfDvj+dv99/0uKwVWr8OBTPIAIN4S6+ud90nL9Ywv8z8QK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BhGBxAAAANwAAAAPAAAAAAAAAAAA&#10;AAAAAKECAABkcnMvZG93bnJldi54bWxQSwUGAAAAAAQABAD5AAAAkgMAAAAA&#10;" strokecolor="black [3213]" strokeweight=".5pt">
                        <v:stroke dashstyle="3 1" joinstyle="miter"/>
                      </v:line>
                      <w10:wrap type="through"/>
                    </v:group>
                  </w:pict>
                </mc:Fallback>
              </mc:AlternateContent>
            </w:r>
            <w:r w:rsidR="00262355">
              <w:rPr>
                <w:lang w:val="it-IT"/>
              </w:rPr>
              <w:t>a) Hình (có ký hiệu vuông góc)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 w:rsidRPr="00423BA1">
              <w:rPr>
                <w:position w:val="-70"/>
                <w:lang w:val="it-IT"/>
              </w:rPr>
              <w:object w:dxaOrig="2780" w:dyaOrig="1800">
                <v:shape id="_x0000_i1025" type="#_x0000_t75" style="width:138.75pt;height:90pt" o:ole="">
                  <v:imagedata r:id="rId22" o:title=""/>
                </v:shape>
                <o:OLEObject Type="Embed" ProgID="Equation.DSMT4" ShapeID="_x0000_i1025" DrawAspect="Content" ObjectID="_1677152453" r:id="rId23"/>
              </w:object>
            </w:r>
          </w:p>
          <w:p w:rsidR="00262355" w:rsidRDefault="00262355" w:rsidP="00262355">
            <w:pPr>
              <w:spacing w:line="276" w:lineRule="auto"/>
              <w:contextualSpacing/>
              <w:rPr>
                <w:rFonts w:cs="Times New Roman"/>
                <w:lang w:val="it-IT"/>
              </w:rPr>
            </w:pPr>
            <w:r w:rsidRPr="00307A43">
              <w:rPr>
                <w:rFonts w:cs="Times New Roman"/>
                <w:position w:val="-12"/>
                <w:lang w:val="it-IT"/>
              </w:rPr>
              <w:object w:dxaOrig="1840" w:dyaOrig="400">
                <v:shape id="_x0000_i1026" type="#_x0000_t75" style="width:92.25pt;height:20.25pt" o:ole="">
                  <v:imagedata r:id="rId24" o:title=""/>
                </v:shape>
                <o:OLEObject Type="Embed" ProgID="Equation.DSMT4" ShapeID="_x0000_i1026" DrawAspect="Content" ObjectID="_1677152454" r:id="rId25"/>
              </w:object>
            </w:r>
            <w:r>
              <w:rPr>
                <w:rFonts w:cs="Times New Roman"/>
                <w:lang w:val="it-IT"/>
              </w:rPr>
              <w:t xml:space="preserve"> </w:t>
            </w:r>
          </w:p>
          <w:p w:rsidR="00262355" w:rsidRPr="00332E7D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 w:rsidRPr="007658DA">
              <w:rPr>
                <w:position w:val="-26"/>
                <w:lang w:val="it-IT"/>
              </w:rPr>
              <w:object w:dxaOrig="3360" w:dyaOrig="700">
                <v:shape id="_x0000_i1027" type="#_x0000_t75" style="width:168pt;height:35.25pt" o:ole="">
                  <v:imagedata r:id="rId26" o:title=""/>
                </v:shape>
                <o:OLEObject Type="Embed" ProgID="Equation.DSMT4" ShapeID="_x0000_i1027" DrawAspect="Content" ObjectID="_1677152455" r:id="rId27"/>
              </w:object>
            </w:r>
          </w:p>
        </w:tc>
        <w:tc>
          <w:tcPr>
            <w:tcW w:w="986" w:type="dxa"/>
          </w:tcPr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5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 xml:space="preserve"> 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25*2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</w:tc>
      </w:tr>
      <w:tr w:rsidR="00262355" w:rsidTr="00E35A77">
        <w:trPr>
          <w:trHeight w:val="1527"/>
        </w:trPr>
        <w:tc>
          <w:tcPr>
            <w:tcW w:w="1242" w:type="dxa"/>
          </w:tcPr>
          <w:p w:rsidR="00262355" w:rsidRPr="00D021C5" w:rsidRDefault="00262355" w:rsidP="00262355">
            <w:pPr>
              <w:spacing w:line="276" w:lineRule="auto"/>
              <w:contextualSpacing/>
              <w:jc w:val="center"/>
              <w:rPr>
                <w:b/>
                <w:lang w:val="it-IT"/>
              </w:rPr>
            </w:pPr>
            <w:r>
              <w:rPr>
                <w:b/>
                <w:lang w:val="it-IT"/>
              </w:rPr>
              <w:t>5</w:t>
            </w:r>
          </w:p>
          <w:p w:rsidR="00262355" w:rsidRDefault="00262355" w:rsidP="00262355">
            <w:pPr>
              <w:spacing w:line="276" w:lineRule="auto"/>
              <w:contextualSpacing/>
              <w:jc w:val="center"/>
              <w:rPr>
                <w:lang w:val="it-IT"/>
              </w:rPr>
            </w:pPr>
            <w:r>
              <w:rPr>
                <w:lang w:val="it-IT"/>
              </w:rPr>
              <w:t>(1đ)</w:t>
            </w:r>
          </w:p>
        </w:tc>
        <w:tc>
          <w:tcPr>
            <w:tcW w:w="7927" w:type="dxa"/>
          </w:tcPr>
          <w:p w:rsidR="00262355" w:rsidRDefault="000A251D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81000</wp:posOffset>
                      </wp:positionH>
                      <wp:positionV relativeFrom="paragraph">
                        <wp:posOffset>137160</wp:posOffset>
                      </wp:positionV>
                      <wp:extent cx="1341120" cy="899160"/>
                      <wp:effectExtent l="0" t="0" r="0" b="0"/>
                      <wp:wrapNone/>
                      <wp:docPr id="247" name="Group 2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341120" cy="899160"/>
                                <a:chOff x="0" y="-231152"/>
                                <a:chExt cx="1341142" cy="899807"/>
                              </a:xfrm>
                            </wpg:grpSpPr>
                            <wpg:grpSp>
                              <wpg:cNvPr id="18" name="Group 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341142" cy="668655"/>
                                  <a:chOff x="13724" y="6147"/>
                                  <a:chExt cx="2115" cy="1053"/>
                                </a:xfrm>
                              </wpg:grpSpPr>
                              <wps:wsp>
                                <wps:cNvPr id="19" name="Text Box 23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877" y="6492"/>
                                    <a:ext cx="1200" cy="70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262355" w:rsidRPr="00BE500F" w:rsidRDefault="00262355" w:rsidP="00262355">
                                      <w:pPr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 w:rsidRPr="007A7F3D">
                                        <w:rPr>
                                          <w:b/>
                                          <w:bCs/>
                                          <w:position w:val="-6"/>
                                        </w:rPr>
                                        <w:object w:dxaOrig="4320" w:dyaOrig="4320">
                                          <v:shape id="_x0000_i1035" type="#_x0000_t75" style="width:13.5pt;height:15pt" o:ole="">
                                            <v:imagedata r:id="rId28" o:title=""/>
                                          </v:shape>
                                          <o:OLEObject Type="Embed" ProgID="Equation.DSMT4" ShapeID="_x0000_i1035" DrawAspect="Content" ObjectID="_1677152463" r:id="rId29"/>
                                        </w:object>
                                      </w:r>
                                      <w:r w:rsidRPr="00977572">
                                        <w:rPr>
                                          <w:b/>
                                          <w:bCs/>
                                          <w:position w:val="-4"/>
                                        </w:rPr>
                                        <w:object w:dxaOrig="4320" w:dyaOrig="4320">
                                          <v:shape id="_x0000_i1036" type="#_x0000_t75" style="width:29.25pt;height:18pt" o:ole="">
                                            <v:imagedata r:id="rId30" o:title=""/>
                                          </v:shape>
                                          <o:OLEObject Type="Embed" ProgID="Equation.3" ShapeID="_x0000_i1036" DrawAspect="Content" ObjectID="_1677152464" r:id="rId3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  <wpg:grpSp>
                                <wpg:cNvPr id="28" name="Group 24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3724" y="6147"/>
                                    <a:ext cx="2115" cy="780"/>
                                    <a:chOff x="13724" y="6147"/>
                                    <a:chExt cx="2115" cy="780"/>
                                  </a:xfrm>
                                </wpg:grpSpPr>
                                <wps:wsp>
                                  <wps:cNvPr id="29" name="Text Box 24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5035" y="6387"/>
                                      <a:ext cx="48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262355" w:rsidRPr="009533DE" w:rsidRDefault="00262355" w:rsidP="00262355">
                                        <w:r w:rsidRPr="009533DE">
                                          <w:t>I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0" name="Group 24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4129" y="6402"/>
                                      <a:ext cx="1320" cy="0"/>
                                      <a:chOff x="9899" y="7332"/>
                                      <a:chExt cx="1320" cy="0"/>
                                    </a:xfrm>
                                  </wpg:grpSpPr>
                                  <wps:wsp>
                                    <wps:cNvPr id="31" name="Line 2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0800000" flipH="1">
                                        <a:off x="9899" y="7332"/>
                                        <a:ext cx="132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24" name="Line 2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0800000" flipH="1">
                                        <a:off x="10859" y="7332"/>
                                        <a:ext cx="12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lg"/>
                                      </a:ln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225" name="Text Box 24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3724" y="6147"/>
                                      <a:ext cx="48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262355" w:rsidRPr="009533DE" w:rsidRDefault="00262355" w:rsidP="00262355">
                                        <w: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26" name="Text Box 24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5359" y="6147"/>
                                      <a:ext cx="48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262355" w:rsidRPr="009533DE" w:rsidRDefault="00262355" w:rsidP="00262355">
                                        <w:r>
                                          <w:t>N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42" name="Text Box 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3072" y="-231152"/>
                                  <a:ext cx="226064" cy="3899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A90085" w:rsidRPr="00026442" w:rsidRDefault="00262355" w:rsidP="00A90085">
                                    <w:r w:rsidRPr="00C86CF5">
                                      <w:rPr>
                                        <w:position w:val="-4"/>
                                      </w:rPr>
                                      <w:object w:dxaOrig="4320" w:dyaOrig="4320">
                                        <v:shape id="_x0000_i1037" type="#_x0000_t75" style="width:17.25pt;height:21.75pt" o:ole="">
                                          <v:imagedata r:id="rId32" o:title=""/>
                                        </v:shape>
                                        <o:OLEObject Type="Embed" ProgID="Equation.DSMT4" ShapeID="_x0000_i1037" DrawAspect="Content" ObjectID="_1677152465" r:id="rId33"/>
                                      </w:object>
                                    </w:r>
                                    <w:r w:rsidR="00A90085" w:rsidRPr="00026442">
                                      <w:rPr>
                                        <w:position w:val="-10"/>
                                      </w:rPr>
                                      <w:object w:dxaOrig="260" w:dyaOrig="380">
                                        <v:shape id="_x0000_i1038" type="#_x0000_t75" style="width:17.25pt;height:18.75pt" o:ole="">
                                          <v:imagedata r:id="rId34" o:title=""/>
                                        </v:shape>
                                        <o:OLEObject Type="Embed" ProgID="Equation.3" ShapeID="_x0000_i1038" DrawAspect="Content" ObjectID="_1677152466" r:id="rId3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47" o:spid="_x0000_s1052" style="position:absolute;margin-left:30pt;margin-top:10.8pt;width:105.6pt;height:70.8pt;z-index:251658240;mso-width-relative:margin;mso-height-relative:margin" coordorigin=",-2311" coordsize="13411,8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">
                      <v:group id="Group 2" o:spid="_x0000_s1053" style="position:absolute;width:13411;height:6686" coordorigin="13724,6147" coordsize="2115,10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<v:shape id="Text Box 239" o:spid="_x0000_s1054" type="#_x0000_t202" style="position:absolute;left:13877;top:6492;width:1200;height: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nOpb8A&#10;AADbAAAADwAAAGRycy9kb3ducmV2LnhtbERPS2vCQBC+F/wPywje6saCpY2uIj7AQy+18T5kx2ww&#10;OxuyUxP/vSsUepuP7znL9eAbdaMu1oENzKYZKOIy2JorA8XP4fUDVBRki01gMnCnCOvV6GWJuQ09&#10;f9PtJJVKIRxzNOBE2lzrWDryGKehJU7cJXQeJcGu0rbDPoX7Rr9l2bv2WHNqcNjS1lF5Pf16AyJ2&#10;M7sXex+P5+Fr17usnGNhzGQ8bBaghAb5F/+5jzbN/4T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uc6lvwAAANsAAAAPAAAAAAAAAAAAAAAAAJgCAABkcnMvZG93bnJl&#10;di54bWxQSwUGAAAAAAQABAD1AAAAhAMAAAAA&#10;" filled="f" stroked="f">
                          <v:textbox style="mso-fit-shape-to-text:t">
                            <w:txbxContent>
                              <w:p w:rsidR="00262355" w:rsidRPr="00BE500F" w:rsidRDefault="00262355" w:rsidP="00262355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 w:rsidRPr="007A7F3D">
                                  <w:rPr>
                                    <w:b/>
                                    <w:bCs/>
                                    <w:position w:val="-6"/>
                                  </w:rPr>
                                  <w:object w:dxaOrig="4320" w:dyaOrig="4320">
                                    <v:shape id="_x0000_i1035" type="#_x0000_t75" style="width:13.5pt;height:15pt" o:ole="">
                                      <v:imagedata r:id="rId28" o:title=""/>
                                    </v:shape>
                                    <o:OLEObject Type="Embed" ProgID="Equation.DSMT4" ShapeID="_x0000_i1035" DrawAspect="Content" ObjectID="_1677152463" r:id="rId36"/>
                                  </w:object>
                                </w:r>
                                <w:r w:rsidRPr="00977572">
                                  <w:rPr>
                                    <w:b/>
                                    <w:bCs/>
                                    <w:position w:val="-4"/>
                                  </w:rPr>
                                  <w:object w:dxaOrig="4320" w:dyaOrig="4320">
                                    <v:shape id="_x0000_i1036" type="#_x0000_t75" style="width:29.25pt;height:18pt" o:ole="">
                                      <v:imagedata r:id="rId30" o:title=""/>
                                    </v:shape>
                                    <o:OLEObject Type="Embed" ProgID="Equation.3" ShapeID="_x0000_i1036" DrawAspect="Content" ObjectID="_1677152464" r:id="rId37"/>
                                  </w:object>
                                </w:r>
                              </w:p>
                            </w:txbxContent>
                          </v:textbox>
                        </v:shape>
                        <v:group id="Group 240" o:spid="_x0000_s1055" style="position:absolute;left:13724;top:6147;width:2115;height:780" coordorigin="13724,6147" coordsize="2115,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    <v:shape id="Text Box 241" o:spid="_x0000_s1056" type="#_x0000_t202" style="position:absolute;left:15035;top:6387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    <v:textbox>
                              <w:txbxContent>
                                <w:p w:rsidR="00262355" w:rsidRPr="009533DE" w:rsidRDefault="00262355" w:rsidP="00262355">
                                  <w:r w:rsidRPr="009533DE">
                                    <w:t>I</w:t>
                                  </w:r>
                                </w:p>
                              </w:txbxContent>
                            </v:textbox>
                          </v:shape>
                          <v:group id="Group 242" o:spid="_x0000_s1057" style="position:absolute;left:14129;top:6402;width:1320;height:0" coordorigin="9899,7332" coordsize="1320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    <v:line id="Line 243" o:spid="_x0000_s1058" style="position:absolute;rotation:180;flip:x;visibility:visible;mso-wrap-style:square" from="9899,7332" to="11219,7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rxJsAAAADbAAAADwAAAGRycy9kb3ducmV2LnhtbESPT4vCMBTE78J+h/AWvGniH5ala5Rl&#10;RRBvdgWvj+bZFJuX0sS2fnsjCB6HmfkNs9oMrhYdtaHyrGE2VSCIC28qLjWc/neTbxAhIhusPZOG&#10;OwXYrD9GK8yM7/lIXR5LkSAcMtRgY2wyKUNhyWGY+oY4eRffOoxJtqU0LfYJ7mo5V+pLOqw4LVhs&#10;6M9Scc1vTkOXLzEe9kr5frmz2y0tTEFnrcefw+8PiEhDfIdf7b3RsJjB80v6AXL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uq8SbAAAAA2wAAAA8AAAAAAAAAAAAAAAAA&#10;oQIAAGRycy9kb3ducmV2LnhtbFBLBQYAAAAABAAEAPkAAACOAwAAAAA=&#10;" strokeweight="1.5pt"/>
                            <v:line id="Line 244" o:spid="_x0000_s1059" style="position:absolute;rotation:180;flip:x;visibility:visible;mso-wrap-style:square" from="10859,7332" to="10979,7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krc8UAAADcAAAADwAAAGRycy9kb3ducmV2LnhtbESPQWvCQBSE74X+h+UVvOnGVGJJsxER&#10;LKJUrC09P7KvSWr2bciuGv31bkHocZiZb5hs1ptGnKhztWUF41EEgriwuuZSwdfncvgCwnlkjY1l&#10;UnAhB7P88SHDVNszf9Bp70sRIOxSVFB536ZSuqIig25kW+Lg/djOoA+yK6Xu8BzgppFxFCXSYM1h&#10;ocKWFhUVh/3RKODxG+++pwm902Sd8Ob5arbNr1KDp37+CsJT7//D9/ZKK4jjCfydCUd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Bkrc8UAAADcAAAADwAAAAAAAAAA&#10;AAAAAAChAgAAZHJzL2Rvd25yZXYueG1sUEsFBgAAAAAEAAQA+QAAAJMDAAAAAA==&#10;" strokeweight="1.5pt">
                              <v:stroke endarrow="classic" endarrowlength="long"/>
                            </v:line>
                          </v:group>
                          <v:shape id="Text Box 245" o:spid="_x0000_s1060" type="#_x0000_t202" style="position:absolute;left:13724;top:6147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            <v:textbox>
                              <w:txbxContent>
                                <w:p w:rsidR="00262355" w:rsidRPr="009533DE" w:rsidRDefault="00262355" w:rsidP="00262355">
                                  <w: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shape id="Text Box 246" o:spid="_x0000_s1061" type="#_x0000_t202" style="position:absolute;left:15359;top:6147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            <v:textbox>
                              <w:txbxContent>
                                <w:p w:rsidR="00262355" w:rsidRPr="009533DE" w:rsidRDefault="00262355" w:rsidP="00262355">
                                  <w:r>
                                    <w:t>N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Text Box 105" o:spid="_x0000_s1062" type="#_x0000_t202" style="position:absolute;left:7530;top:-2311;width:2261;height:389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IDRcIA&#10;AADcAAAADwAAAGRycy9kb3ducmV2LnhtbESPzWrDMBCE74W8g9hAbrUcE1rjRgnFUCi5NS2B3hZr&#10;Y5laKyMp/nn7qFDocZiZb5j9cba9GMmHzrGCbZaDIG6c7rhV8PX59liCCBFZY++YFCwU4HhYPeyx&#10;0m7iDxrPsRUJwqFCBSbGoZIyNIYshswNxMm7Om8xJulbqT1OCW57WeT5k7TYcVowOFBtqPk536yC&#10;5/niaAhU0/d1bLzplrI/LUpt1vPrC4hIc/wP/7XftYJiV8DvmXQE5OE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UgNFwgAAANw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A90085" w:rsidRPr="00026442" w:rsidRDefault="00262355" w:rsidP="00A90085">
                              <w:r w:rsidRPr="00C86CF5">
                                <w:rPr>
                                  <w:position w:val="-4"/>
                                </w:rPr>
                                <w:object w:dxaOrig="4320" w:dyaOrig="4320">
                                  <v:shape id="_x0000_i1037" type="#_x0000_t75" style="width:17.25pt;height:21.75pt" o:ole="">
                                    <v:imagedata r:id="rId32" o:title=""/>
                                  </v:shape>
                                  <o:OLEObject Type="Embed" ProgID="Equation.DSMT4" ShapeID="_x0000_i1037" DrawAspect="Content" ObjectID="_1677152465" r:id="rId38"/>
                                </w:object>
                              </w:r>
                              <w:r w:rsidR="00A90085" w:rsidRPr="00026442">
                                <w:rPr>
                                  <w:position w:val="-10"/>
                                </w:rPr>
                                <w:object w:dxaOrig="260" w:dyaOrig="380">
                                  <v:shape id="_x0000_i1038" type="#_x0000_t75" style="width:17.25pt;height:18.75pt" o:ole="">
                                    <v:imagedata r:id="rId34" o:title=""/>
                                  </v:shape>
                                  <o:OLEObject Type="Embed" ProgID="Equation.3" ShapeID="_x0000_i1038" DrawAspect="Content" ObjectID="_1677152466" r:id="rId39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751455</wp:posOffset>
                      </wp:positionH>
                      <wp:positionV relativeFrom="paragraph">
                        <wp:posOffset>1905</wp:posOffset>
                      </wp:positionV>
                      <wp:extent cx="1485265" cy="845820"/>
                      <wp:effectExtent l="0" t="0" r="19685" b="0"/>
                      <wp:wrapSquare wrapText="bothSides"/>
                      <wp:docPr id="199" name="Group 1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485265" cy="845820"/>
                                <a:chOff x="0" y="0"/>
                                <a:chExt cx="1485265" cy="845621"/>
                              </a:xfrm>
                            </wpg:grpSpPr>
                            <wpg:grpSp>
                              <wpg:cNvPr id="198" name="Group 198"/>
                              <wpg:cNvGrpSpPr/>
                              <wpg:grpSpPr>
                                <a:xfrm>
                                  <a:off x="0" y="0"/>
                                  <a:ext cx="1485265" cy="845621"/>
                                  <a:chOff x="0" y="0"/>
                                  <a:chExt cx="1485265" cy="845621"/>
                                </a:xfrm>
                              </wpg:grpSpPr>
                              <wpg:grpSp>
                                <wpg:cNvPr id="20" name="Group 20"/>
                                <wpg:cNvGrpSpPr/>
                                <wpg:grpSpPr>
                                  <a:xfrm>
                                    <a:off x="0" y="0"/>
                                    <a:ext cx="1485265" cy="845621"/>
                                    <a:chOff x="0" y="0"/>
                                    <a:chExt cx="1485265" cy="845621"/>
                                  </a:xfrm>
                                </wpg:grpSpPr>
                                <wpg:grpSp>
                                  <wpg:cNvPr id="21" name="Group 2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485265" cy="722630"/>
                                      <a:chOff x="1297" y="7375"/>
                                      <a:chExt cx="2340" cy="1160"/>
                                    </a:xfrm>
                                  </wpg:grpSpPr>
                                  <wpg:grpSp>
                                    <wpg:cNvPr id="22" name="Group 8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97" y="7815"/>
                                        <a:ext cx="540" cy="720"/>
                                        <a:chOff x="1275" y="5861"/>
                                        <a:chExt cx="569" cy="752"/>
                                      </a:xfrm>
                                    </wpg:grpSpPr>
                                    <wps:wsp>
                                      <wps:cNvPr id="23" name="Line 9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75" y="5861"/>
                                          <a:ext cx="56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4" name="Line 9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844" y="5861"/>
                                          <a:ext cx="0" cy="75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5" name="Line 9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1275" y="6613"/>
                                          <a:ext cx="56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26" name="Group 93"/>
                                    <wpg:cNvGrpSpPr>
                                      <a:grpSpLocks/>
                                    </wpg:cNvGrpSpPr>
                                    <wpg:grpSpPr bwMode="auto">
                                      <a:xfrm rot="10800000">
                                        <a:off x="3097" y="7815"/>
                                        <a:ext cx="540" cy="720"/>
                                        <a:chOff x="1275" y="5861"/>
                                        <a:chExt cx="569" cy="752"/>
                                      </a:xfrm>
                                    </wpg:grpSpPr>
                                    <wps:wsp>
                                      <wps:cNvPr id="27" name="Line 9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275" y="5861"/>
                                          <a:ext cx="56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31" name="Line 9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844" y="5861"/>
                                          <a:ext cx="0" cy="75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232" name="Line 9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1275" y="6613"/>
                                          <a:ext cx="56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233" name="Oval 9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34" y="8052"/>
                                        <a:ext cx="216" cy="216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4" name="Text Box 9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77" y="8032"/>
                                        <a:ext cx="180" cy="3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A90085" w:rsidRDefault="00262355" w:rsidP="00A90085">
                                          <w:r>
                                            <w:t>+</w:t>
                                          </w:r>
                                          <w:r w:rsidR="00A90085">
                                            <w:t>+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5" name="Line 10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427" y="7695"/>
                                        <a:ext cx="1" cy="36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36" name="Text Box 10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317" y="7375"/>
                                        <a:ext cx="260" cy="3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262355" w:rsidRPr="00026442" w:rsidRDefault="00262355" w:rsidP="00262355">
                                          <w:r w:rsidRPr="00C86CF5">
                                            <w:rPr>
                                              <w:position w:val="-4"/>
                                            </w:rPr>
                                            <w:object w:dxaOrig="4320" w:dyaOrig="4320">
                                              <v:shape id="_x0000_i1039" type="#_x0000_t75" style="width:17.25pt;height:21.75pt" o:ole="">
                                                <v:imagedata r:id="rId40" o:title=""/>
                                              </v:shape>
                                              <o:OLEObject Type="Embed" ProgID="Equation.DSMT4" ShapeID="_x0000_i1039" DrawAspect="Content" ObjectID="_1677152467" r:id="rId41"/>
                                            </w:objec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7" name="Text Box 10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727" y="7765"/>
                                        <a:ext cx="280" cy="3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262355" w:rsidRPr="00026442" w:rsidRDefault="00262355" w:rsidP="00262355"/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8" name="Text Box 10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876" y="7755"/>
                                        <a:ext cx="280" cy="3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wps:spPr>
                                    <wps:txbx>
                                      <w:txbxContent>
                                        <w:p w:rsidR="00262355" w:rsidRPr="00026442" w:rsidRDefault="00262355" w:rsidP="00262355"/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39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36979" y="573206"/>
                                      <a:ext cx="205740" cy="27241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262355" w:rsidRDefault="00262355" w:rsidP="00262355">
                                        <w:r>
                                          <w:t>I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245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951" y="373711"/>
                                    <a:ext cx="275590" cy="3016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262355" w:rsidRDefault="00262355" w:rsidP="00262355">
                                      <w: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24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8598" y="333954"/>
                                  <a:ext cx="275590" cy="301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262355" w:rsidRDefault="00262355" w:rsidP="00262355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99" o:spid="_x0000_s1063" style="position:absolute;margin-left:216.65pt;margin-top:.15pt;width:116.95pt;height:66.6pt;z-index:251659264" coordsize="14852,84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">
                      <v:group id="Group 198" o:spid="_x0000_s1064" style="position:absolute;width:14852;height:8456" coordsize="14852,8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      <v:group id="Group 20" o:spid="_x0000_s1065" style="position:absolute;width:14852;height:8456" coordsize="14852,84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  <v:group id="Group 21" o:spid="_x0000_s1066" style="position:absolute;width:14852;height:7226" coordorigin="1297,7375" coordsize="2340,1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      <v:group id="Group 89" o:spid="_x0000_s1067" style="position:absolute;left:1297;top:7815;width:540;height:720" coordorigin="1275,5861" coordsize="569,7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      <v:line id="Line 90" o:spid="_x0000_s1068" style="position:absolute;visibility:visible;mso-wrap-style:square" from="1275,5861" to="1844,5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            <v:line id="Line 91" o:spid="_x0000_s1069" style="position:absolute;visibility:visible;mso-wrap-style:square" from="1844,5861" to="1844,6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            <v:line id="Line 92" o:spid="_x0000_s1070" style="position:absolute;flip:x;visibility:visible;mso-wrap-style:square" from="1275,6613" to="1844,6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                </v:group>
                            <v:group id="Group 93" o:spid="_x0000_s1071" style="position:absolute;left:3097;top:7815;width:540;height:720;rotation:180" coordorigin="1275,5861" coordsize="569,7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jH/4vCAAAA2wAAAA8A&#10;AAAAAAAAAAAAAAAAqgIAAGRycy9kb3ducmV2LnhtbFBLBQYAAAAABAAEAPoAAACZAwAAAAA=&#10;">
                              <v:line id="Line 94" o:spid="_x0000_s1072" style="position:absolute;visibility:visible;mso-wrap-style:square" from="1275,5861" to="1844,5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            <v:line id="Line 95" o:spid="_x0000_s1073" style="position:absolute;visibility:visible;mso-wrap-style:square" from="1844,5861" to="1844,6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wOh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m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8DoTGAAAA3AAAAA8AAAAAAAAA&#10;AAAAAAAAoQIAAGRycy9kb3ducmV2LnhtbFBLBQYAAAAABAAEAPkAAACUAwAAAAA=&#10;"/>
                              <v:line id="Line 96" o:spid="_x0000_s1074" style="position:absolute;flip:x;visibility:visible;mso-wrap-style:square" from="1275,6613" to="1844,6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oRjMcAAADcAAAADwAAAGRycy9kb3ducmV2LnhtbESPQWsCMRSE74X+h/CEXkrNdluKrkYR&#10;odCDl6qseHtunptlNy9rkur23zeFQo/DzHzDzJeD7cSVfGgcK3geZyCIK6cbrhXsd+9PExAhImvs&#10;HJOCbwqwXNzfzbHQ7safdN3GWiQIhwIVmBj7QspQGbIYxq4nTt7ZeYsxSV9L7fGW4LaTeZa9SYsN&#10;pwWDPa0NVe32yyqQk83jxa9Or23ZHg5TU1Zlf9wo9TAaVjMQkYb4H/5rf2gF+UsO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ChGMxwAAANwAAAAPAAAAAAAA&#10;AAAAAAAAAKECAABkcnMvZG93bnJldi54bWxQSwUGAAAAAAQABAD5AAAAlQMAAAAA&#10;"/>
                            </v:group>
                            <v:oval id="Oval 97" o:spid="_x0000_s1075" style="position:absolute;left:2334;top:8052;width:216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pcWMQA&#10;AADcAAAADwAAAGRycy9kb3ducmV2LnhtbESPQWvCQBSE7wX/w/KE3upGF0VSVxGlYA89NNr7I/tM&#10;gtm3IfuM6b/vFgo9DjPzDbPZjb5VA/WxCWxhPstAEZfBNVxZuJzfXtagoiA7bAOThW+KsNtOnjaY&#10;u/DgTxoKqVSCcMzRQi3S5VrHsiaPcRY64uRdQ+9Rkuwr7Xp8JLhv9SLLVtpjw2mhxo4ONZW34u4t&#10;HKt9sRq0kaW5Hk+yvH19vJu5tc/Tcf8KSmiU//Bf++QsLIyB3zPpCO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6XFjEAAAA3AAAAA8AAAAAAAAAAAAAAAAAmAIAAGRycy9k&#10;b3ducmV2LnhtbFBLBQYAAAAABAAEAPUAAACJAwAAAAA=&#10;"/>
                            <v:shape id="Text Box 98" o:spid="_x0000_s1076" type="#_x0000_t202" style="position:absolute;left:2377;top:803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z8LcYA&#10;AADcAAAADwAAAGRycy9kb3ducmV2LnhtbESPQWvCQBSE70L/w/IK3nRTLVLTrCKlBaFQGuPB4zP7&#10;kixm36bZVeO/dwuFHoeZ+YbJ1oNtxYV6bxwreJomIIhLpw3XCvbFx+QFhA/IGlvHpOBGHtarh1GG&#10;qXZXzumyC7WIEPYpKmhC6FIpfdmQRT91HXH0KtdbDFH2tdQ9XiPctnKWJAtp0XBcaLCjt4bK0+5s&#10;FWwOnL+bn6/jd17lpiiWCX8uTkqNH4fNK4hAQ/gP/7W3WsFs/gy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6z8LcYAAADcAAAADwAAAAAAAAAAAAAAAACYAgAAZHJz&#10;L2Rvd25yZXYueG1sUEsFBgAAAAAEAAQA9QAAAIsDAAAAAA==&#10;" filled="f" stroked="f">
                              <v:textbox inset="0,0,0,0">
                                <w:txbxContent>
                                  <w:p w:rsidR="00A90085" w:rsidRDefault="00262355" w:rsidP="00A90085">
                                    <w:r>
                                      <w:t>+</w:t>
                                    </w:r>
                                    <w:r w:rsidR="00A90085">
                                      <w:t>+</w:t>
                                    </w:r>
                                  </w:p>
                                </w:txbxContent>
                              </v:textbox>
                            </v:shape>
                            <v:line id="Line 101" o:spid="_x0000_s1077" style="position:absolute;flip:y;visibility:visible;mso-wrap-style:square" from="2427,7695" to="2428,8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CfgMUAAADcAAAADwAAAGRycy9kb3ducmV2LnhtbESPT2vCQBDF74V+h2UKXoJuNLS00VXs&#10;H0GQHqo9eByyYxLMzobsqPHbu0Khx8eb93vzZoveNepMXag9GxiPUlDEhbc1lwZ+d6vhK6ggyBYb&#10;z2TgSgEW88eHGebWX/iHzlspVYRwyNFAJdLmWoeiIodh5Fvi6B1851Ci7EptO7xEuGv0JE1ftMOa&#10;Y0OFLX1UVBy3JxffWH3zZ5Yl704nyRt97WWTajFm8NQvp6CEevk//kuvrYFJ9gz3MZEAe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ICfgMUAAADcAAAADwAAAAAAAAAA&#10;AAAAAAChAgAAZHJzL2Rvd25yZXYueG1sUEsFBgAAAAAEAAQA+QAAAJMDAAAAAA==&#10;">
                              <v:stroke endarrow="block"/>
                            </v:line>
                            <v:shape id="Text Box 105" o:spid="_x0000_s1078" type="#_x0000_t202" style="position:absolute;left:2317;top:7375;width:260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LHwcUA&#10;AADcAAAADwAAAGRycy9kb3ducmV2LnhtbESPQWvCQBSE7wX/w/KE3upGC6FGVxFpQSgUYzx4fGaf&#10;yWL2bcyumv77rlDwOMzMN8x82dtG3KjzxrGC8SgBQVw6bbhSsC++3j5A+ICssXFMCn7Jw3IxeJlj&#10;pt2dc7rtQiUihH2GCuoQ2kxKX9Zk0Y9cSxy9k+sshii7SuoO7xFuGzlJklRaNBwXamxpXVN53l2t&#10;gtWB809z+Tlu81NuimKa8Hd6Vup12K9mIAL14Rn+b2+0gs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MsfBxQAAANwAAAAPAAAAAAAAAAAAAAAAAJgCAABkcnMv&#10;ZG93bnJldi54bWxQSwUGAAAAAAQABAD1AAAAigMAAAAA&#10;" filled="f" stroked="f">
                              <v:textbox inset="0,0,0,0">
                                <w:txbxContent>
                                  <w:p w:rsidR="00262355" w:rsidRPr="00026442" w:rsidRDefault="00262355" w:rsidP="00262355">
                                    <w:r w:rsidRPr="00C86CF5">
                                      <w:rPr>
                                        <w:position w:val="-4"/>
                                      </w:rPr>
                                      <w:object w:dxaOrig="4320" w:dyaOrig="4320">
                                        <v:shape id="_x0000_i1039" type="#_x0000_t75" style="width:17.25pt;height:21.75pt" o:ole="">
                                          <v:imagedata r:id="rId40" o:title=""/>
                                        </v:shape>
                                        <o:OLEObject Type="Embed" ProgID="Equation.DSMT4" ShapeID="_x0000_i1039" DrawAspect="Content" ObjectID="_1677152467" r:id="rId42"/>
                                      </w:object>
                                    </w:r>
                                  </w:p>
                                </w:txbxContent>
                              </v:textbox>
                            </v:shape>
                            <v:shape id="Text Box 106" o:spid="_x0000_s1079" type="#_x0000_t202" style="position:absolute;left:2727;top:7765;width:280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5iWsYA&#10;AADcAAAADwAAAGRycy9kb3ducmV2LnhtbESPQWvCQBSE74X+h+UVvNVNFbSmWUVKC0JBGuPB4zP7&#10;kixm36bZVdN/7xaEHoeZ+YbJVoNtxYV6bxwreBknIIhLpw3XCvbF5/MrCB+QNbaOScEveVgtHx8y&#10;TLW7ck6XXahFhLBPUUETQpdK6cuGLPqx64ijV7neYoiyr6Xu8RrhtpWTJJlJi4bjQoMdvTdUnnZn&#10;q2B94PzD/GyP33mVm6JYJPw1Oyk1ehrWbyACDeE/fG9vtILJd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35iWsYAAADcAAAADwAAAAAAAAAAAAAAAACYAgAAZHJz&#10;L2Rvd25yZXYueG1sUEsFBgAAAAAEAAQA9QAAAIsDAAAAAA==&#10;" filled="f" stroked="f">
                              <v:textbox inset="0,0,0,0">
                                <w:txbxContent>
                                  <w:p w:rsidR="00262355" w:rsidRPr="00026442" w:rsidRDefault="00262355" w:rsidP="00262355"/>
                                </w:txbxContent>
                              </v:textbox>
                            </v:shape>
                            <v:shape id="Text Box 108" o:spid="_x0000_s1080" type="#_x0000_t202" style="position:absolute;left:1876;top:7755;width:280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H2KMEA&#10;AADcAAAADwAAAGRycy9kb3ducmV2LnhtbERPTYvCMBC9L/gfwgje1lQF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h9ijBAAAA3AAAAA8AAAAAAAAAAAAAAAAAmAIAAGRycy9kb3du&#10;cmV2LnhtbFBLBQYAAAAABAAEAPUAAACGAwAAAAA=&#10;" filled="f" stroked="f">
                              <v:textbox inset="0,0,0,0">
                                <w:txbxContent>
                                  <w:p w:rsidR="00262355" w:rsidRPr="00026442" w:rsidRDefault="00262355" w:rsidP="00262355"/>
                                </w:txbxContent>
                              </v:textbox>
                            </v:shape>
                          </v:group>
                          <v:shape id="Text Box 2" o:spid="_x0000_s1081" type="#_x0000_t202" style="position:absolute;left:7369;top:5732;width:2058;height:2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9NTcQA&#10;AADcAAAADwAAAGRycy9kb3ducmV2LnhtbESP3YrCMBSE7wXfIRzBG9FUV+3aNcq6oHjrzwOcNse2&#10;2JyUJmvr25uFBS+HmfmGWW87U4kHNa60rGA6iUAQZ1aXnCu4XvbjTxDOI2usLJOCJznYbvq9NSba&#10;tnyix9nnIkDYJaig8L5OpHRZQQbdxNbEwbvZxqAPssmlbrANcFPJWRQtpcGSw0KBNf0UlN3Pv0bB&#10;7diOFqs2PfhrfJovd1jGqX0qNRx0318gPHX+Hf5vH7WC2ccK/s6EIyA3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vTU3EAAAA3AAAAA8AAAAAAAAAAAAAAAAAmAIAAGRycy9k&#10;b3ducmV2LnhtbFBLBQYAAAAABAAEAPUAAACJAwAAAAA=&#10;" stroked="f">
                            <v:textbox>
                              <w:txbxContent>
                                <w:p w:rsidR="00262355" w:rsidRDefault="00262355" w:rsidP="00262355">
                                  <w:r>
                                    <w:t>I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2" o:spid="_x0000_s1082" type="#_x0000_t202" style="position:absolute;left:79;top:3737;width:2756;height:30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        <v:textbox>
                            <w:txbxContent>
                              <w:p w:rsidR="00262355" w:rsidRDefault="00262355" w:rsidP="00262355">
                                <w: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  <v:shape id="Text Box 2" o:spid="_x0000_s1083" type="#_x0000_t202" style="position:absolute;left:12085;top:3339;width:2756;height:30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6s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0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6s8MAAADcAAAADwAAAAAAAAAAAAAAAACYAgAAZHJzL2Rv&#10;d25yZXYueG1sUEsFBgAAAAAEAAQA9QAAAIgDAAAAAA==&#10;" filled="f" stroked="f">
                        <v:textbox>
                          <w:txbxContent>
                            <w:p w:rsidR="00262355" w:rsidRDefault="00262355" w:rsidP="00262355">
                              <w:r>
                                <w:t>N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="00262355">
              <w:rPr>
                <w:lang w:val="it-IT"/>
              </w:rPr>
              <w:t>a)                                                         b)</w:t>
            </w:r>
          </w:p>
          <w:p w:rsidR="00262355" w:rsidRDefault="000A251D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920750</wp:posOffset>
                      </wp:positionH>
                      <wp:positionV relativeFrom="paragraph">
                        <wp:posOffset>152400</wp:posOffset>
                      </wp:positionV>
                      <wp:extent cx="304800" cy="0"/>
                      <wp:effectExtent l="53975" t="19050" r="60325" b="9525"/>
                      <wp:wrapNone/>
                      <wp:docPr id="17" name="Straight Arrow Connector 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0" y="0"/>
                                <a:ext cx="3048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41" o:spid="_x0000_s1026" type="#_x0000_t32" style="position:absolute;margin-left:72.5pt;margin-top:12pt;width:24pt;height:0;rotation:-9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</w:tc>
        <w:tc>
          <w:tcPr>
            <w:tcW w:w="986" w:type="dxa"/>
          </w:tcPr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5*2</w:t>
            </w: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</w:tc>
      </w:tr>
      <w:tr w:rsidR="00262355" w:rsidTr="00E35A77">
        <w:trPr>
          <w:trHeight w:val="1052"/>
        </w:trPr>
        <w:tc>
          <w:tcPr>
            <w:tcW w:w="1242" w:type="dxa"/>
          </w:tcPr>
          <w:p w:rsidR="00262355" w:rsidRPr="00D021C5" w:rsidRDefault="00262355" w:rsidP="00262355">
            <w:pPr>
              <w:spacing w:line="276" w:lineRule="auto"/>
              <w:contextualSpacing/>
              <w:jc w:val="center"/>
              <w:rPr>
                <w:b/>
                <w:lang w:val="it-IT"/>
              </w:rPr>
            </w:pPr>
            <w:r>
              <w:rPr>
                <w:b/>
                <w:lang w:val="it-IT"/>
              </w:rPr>
              <w:t>6</w:t>
            </w:r>
          </w:p>
          <w:p w:rsidR="00262355" w:rsidRDefault="00262355" w:rsidP="00262355">
            <w:pPr>
              <w:spacing w:line="276" w:lineRule="auto"/>
              <w:contextualSpacing/>
              <w:jc w:val="center"/>
              <w:rPr>
                <w:lang w:val="it-IT"/>
              </w:rPr>
            </w:pPr>
            <w:r>
              <w:rPr>
                <w:lang w:val="it-IT"/>
              </w:rPr>
              <w:t>(1đ)</w:t>
            </w:r>
          </w:p>
        </w:tc>
        <w:tc>
          <w:tcPr>
            <w:tcW w:w="7927" w:type="dxa"/>
          </w:tcPr>
          <w:p w:rsidR="00262355" w:rsidRDefault="000A251D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2952750</wp:posOffset>
                      </wp:positionH>
                      <wp:positionV relativeFrom="paragraph">
                        <wp:posOffset>73025</wp:posOffset>
                      </wp:positionV>
                      <wp:extent cx="638810" cy="696595"/>
                      <wp:effectExtent l="0" t="0" r="0" b="1905"/>
                      <wp:wrapThrough wrapText="bothSides">
                        <wp:wrapPolygon edited="0">
                          <wp:start x="11294" y="2954"/>
                          <wp:lineTo x="10650" y="4726"/>
                          <wp:lineTo x="11294" y="7699"/>
                          <wp:lineTo x="1610" y="12424"/>
                          <wp:lineTo x="5475" y="18056"/>
                          <wp:lineTo x="5797" y="18056"/>
                          <wp:lineTo x="8374" y="18056"/>
                          <wp:lineTo x="8696" y="18056"/>
                          <wp:lineTo x="13548" y="13015"/>
                          <wp:lineTo x="13548" y="4430"/>
                          <wp:lineTo x="12904" y="2954"/>
                          <wp:lineTo x="11294" y="2954"/>
                        </wp:wrapPolygon>
                      </wp:wrapThrough>
                      <wp:docPr id="1" name="Group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38810" cy="696595"/>
                                <a:chOff x="1113" y="0"/>
                                <a:chExt cx="6392" cy="7734"/>
                              </a:xfrm>
                            </wpg:grpSpPr>
                            <wpg:grpSp>
                              <wpg:cNvPr id="2" name="Group 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87" y="0"/>
                                  <a:ext cx="4718" cy="7734"/>
                                  <a:chOff x="2374" y="0"/>
                                  <a:chExt cx="4718" cy="7734"/>
                                </a:xfrm>
                              </wpg:grpSpPr>
                              <wpg:grpSp>
                                <wpg:cNvPr id="3" name="Group 18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374" y="0"/>
                                    <a:ext cx="4718" cy="7734"/>
                                    <a:chOff x="9187" y="4516"/>
                                    <a:chExt cx="743" cy="1218"/>
                                  </a:xfrm>
                                </wpg:grpSpPr>
                                <wps:wsp>
                                  <wps:cNvPr id="4" name="Text Box 24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444" y="4894"/>
                                      <a:ext cx="480" cy="5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E85AA1" w:rsidRPr="0052377A" w:rsidRDefault="00262355" w:rsidP="00E85AA1">
                                        <w:pPr>
                                          <w:rPr>
                                            <w:b/>
                                            <w:bCs/>
                                          </w:rPr>
                                        </w:pPr>
                                        <w:r w:rsidRPr="0052377A">
                                          <w:rPr>
                                            <w:b/>
                                            <w:bCs/>
                                          </w:rPr>
                                          <w:t>e</w:t>
                                        </w:r>
                                        <w:r w:rsidR="00E85AA1" w:rsidRPr="0052377A">
                                          <w:rPr>
                                            <w:b/>
                                            <w:bCs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5" name="Group 25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9187" y="4516"/>
                                      <a:ext cx="743" cy="1218"/>
                                      <a:chOff x="14413" y="6979"/>
                                      <a:chExt cx="743" cy="1218"/>
                                    </a:xfrm>
                                  </wpg:grpSpPr>
                                  <wpg:grpSp>
                                    <wpg:cNvPr id="6" name="Group 25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4670" y="6979"/>
                                        <a:ext cx="486" cy="766"/>
                                        <a:chOff x="8578" y="6003"/>
                                        <a:chExt cx="486" cy="766"/>
                                      </a:xfrm>
                                    </wpg:grpSpPr>
                                    <wps:wsp>
                                      <wps:cNvPr id="7" name="Oval 25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597" y="6690"/>
                                          <a:ext cx="79" cy="79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8" name="Text Box 25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578" y="6003"/>
                                          <a:ext cx="486" cy="42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E85AA1" w:rsidRDefault="00262355" w:rsidP="00E85AA1">
                                            <w:r w:rsidRPr="0036380A">
                                              <w:rPr>
                                                <w:position w:val="-6"/>
                                              </w:rPr>
                                              <w:object w:dxaOrig="4320" w:dyaOrig="4320">
                                                <v:shape id="_x0000_i1040" type="#_x0000_t75" style="width:9.75pt;height:14.25pt" o:ole="">
                                                  <v:imagedata r:id="rId43" o:title=""/>
                                                </v:shape>
                                                <o:OLEObject Type="Embed" ProgID="Equation.3" ShapeID="_x0000_i1040" DrawAspect="Content" ObjectID="_1677152468" r:id="rId44"/>
                                              </w:object>
                                            </w:r>
                                            <w:r>
                                              <w:t xml:space="preserve"> </w:t>
                                            </w:r>
                                            <w:r w:rsidR="00E85AA1" w:rsidRPr="0036380A">
                                              <w:rPr>
                                                <w:position w:val="-6"/>
                                              </w:rPr>
                                              <w:object w:dxaOrig="200" w:dyaOrig="279">
                                                <v:shape id="_x0000_i1041" type="#_x0000_t75" style="width:9.75pt;height:14.25pt" o:ole="">
                                                  <v:imagedata r:id="rId43" o:title=""/>
                                                </v:shape>
                                                <o:OLEObject Type="Embed" ProgID="Equation.3" ShapeID="_x0000_i1041" DrawAspect="Content" ObjectID="_1677152469" r:id="rId45"/>
                                              </w:object>
                                            </w:r>
                                            <w:r w:rsidR="00E85AA1">
                                              <w:t xml:space="preserve"> 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9" name="Group 25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4413" y="7745"/>
                                        <a:ext cx="505" cy="452"/>
                                        <a:chOff x="15869" y="7745"/>
                                        <a:chExt cx="505" cy="452"/>
                                      </a:xfrm>
                                    </wpg:grpSpPr>
                                    <wps:wsp>
                                      <wps:cNvPr id="10" name="Text Box 256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5869" y="7745"/>
                                          <a:ext cx="505" cy="45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E85AA1" w:rsidRDefault="00262355" w:rsidP="00E85AA1">
                                            <w:pPr>
                                              <w:jc w:val="center"/>
                                            </w:pPr>
                                            <w:r w:rsidRPr="00EA3A58">
                                              <w:rPr>
                                                <w:position w:val="-4"/>
                                              </w:rPr>
                                              <w:object w:dxaOrig="4320" w:dyaOrig="4320">
                                                <v:shape id="_x0000_i1042" type="#_x0000_t75" style="width:10.5pt;height:15.75pt" o:ole="">
                                                  <v:imagedata r:id="rId46" o:title=""/>
                                                </v:shape>
                                                <o:OLEObject Type="Embed" ProgID="Equation.3" ShapeID="_x0000_i1042" DrawAspect="Content" ObjectID="_1677152470" r:id="rId47"/>
                                              </w:object>
                                            </w:r>
                                            <w:r w:rsidR="00E850BB" w:rsidRPr="00EA3A58">
                                              <w:rPr>
                                                <w:position w:val="-4"/>
                                              </w:rPr>
                                              <w:object w:dxaOrig="220" w:dyaOrig="320">
                                                <v:shape id="_x0000_i1043" type="#_x0000_t75" style="width:10.5pt;height:16.5pt" o:ole="">
                                                  <v:imagedata r:id="rId48" o:title=""/>
                                                </v:shape>
                                                <o:OLEObject Type="Embed" ProgID="Equation.3" ShapeID="_x0000_i1043" DrawAspect="Content" ObjectID="_1677152471" r:id="rId49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11" name="Group 25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5869" y="7864"/>
                                          <a:ext cx="142" cy="142"/>
                                          <a:chOff x="13836" y="7399"/>
                                          <a:chExt cx="142" cy="142"/>
                                        </a:xfrm>
                                      </wpg:grpSpPr>
                                      <wps:wsp>
                                        <wps:cNvPr id="12" name="Oval 258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3836" y="7399"/>
                                            <a:ext cx="142" cy="142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3" name="Oval 259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3889" y="7463"/>
                                            <a:ext cx="34" cy="34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000000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</wpg:grpSp>
                              <wps:wsp>
                                <wps:cNvPr id="14" name="Straight Arrow Connector 19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320" y="963"/>
                                    <a:ext cx="0" cy="341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5" name="Straight Arrow Connector 19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69" y="4532"/>
                                  <a:ext cx="301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3" y="1669"/>
                                  <a:ext cx="1689" cy="20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62355" w:rsidRDefault="00262355" w:rsidP="00262355">
                                    <w:r w:rsidRPr="00E953FA">
                                      <w:rPr>
                                        <w:position w:val="-10"/>
                                      </w:rPr>
                                      <w:object w:dxaOrig="4320" w:dyaOrig="4320">
                                        <v:shape id="_x0000_i1044" type="#_x0000_t75" style="width:12pt;height:19.5pt" o:ole="">
                                          <v:imagedata r:id="rId50" o:title=""/>
                                        </v:shape>
                                        <o:OLEObject Type="Embed" ProgID="Equation.DSMT4" ShapeID="_x0000_i1044" DrawAspect="Content" ObjectID="_1677152472" r:id="rId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" o:spid="_x0000_s1084" style="position:absolute;margin-left:232.5pt;margin-top:5.75pt;width:50.3pt;height:54.85pt;z-index:251661312;mso-width-relative:margin;mso-height-relative:margin" coordorigin="1113" coordsize="6392,77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">
                      <v:group id="Group 15" o:spid="_x0000_s1085" style="position:absolute;left:2787;width:4718;height:7734" coordorigin="2374" coordsize="4718,77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group id="Group 180" o:spid="_x0000_s1086" style="position:absolute;left:2374;width:4718;height:7734" coordorigin="9187,4516" coordsize="743,12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  <v:shape id="Text Box 249" o:spid="_x0000_s1087" type="#_x0000_t202" style="position:absolute;left:9444;top:4894;width:4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        <v:textbox>
                              <w:txbxContent>
                                <w:p w:rsidR="00E85AA1" w:rsidRPr="0052377A" w:rsidRDefault="00262355" w:rsidP="00E85AA1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  <w:r w:rsidRPr="0052377A">
                                    <w:rPr>
                                      <w:b/>
                                      <w:bCs/>
                                    </w:rPr>
                                    <w:t>e</w:t>
                                  </w:r>
                                  <w:r w:rsidR="00E85AA1" w:rsidRPr="0052377A">
                                    <w:rPr>
                                      <w:b/>
                                      <w:bCs/>
                                    </w:rP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  <v:group id="Group 250" o:spid="_x0000_s1088" style="position:absolute;left:9187;top:4516;width:743;height:1218" coordorigin="14413,6979" coordsize="743,12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    <v:group id="Group 251" o:spid="_x0000_s1089" style="position:absolute;left:14670;top:6979;width:486;height:766" coordorigin="8578,6003" coordsize="486,7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      <v:oval id="Oval 252" o:spid="_x0000_s1090" style="position:absolute;left:8597;top:6690;width:79;height: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VV8UA&#10;AADaAAAADwAAAGRycy9kb3ducmV2LnhtbESPT2vCQBTE7wW/w/KE3upGKyrRVdRW/EMPqe1Bb4/s&#10;Mwlm34bsqum3dwuCx2FmfsNMZo0pxZVqV1hW0O1EIIhTqwvOFPz+rN5GIJxH1lhaJgV/5GA2bb1M&#10;MNb2xt903ftMBAi7GBXk3lexlC7NyaDr2Io4eCdbG/RB1pnUNd4C3JSyF0UDabDgsJBjRcuc0vP+&#10;YhR8fJ2S3dFgtd19vq+Tc3IYLbZ9pV7bzXwMwlPjn+FHe6MVDOH/SrgBcn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mJVXxQAAANoAAAAPAAAAAAAAAAAAAAAAAJgCAABkcnMv&#10;ZG93bnJldi54bWxQSwUGAAAAAAQABAD1AAAAigMAAAAA&#10;" fillcolor="black" strokeweight="1pt"/>
                              <v:shape id="Text Box 254" o:spid="_x0000_s1091" type="#_x0000_t202" style="position:absolute;left:8578;top:6003;width:486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        <v:textbox>
                                  <w:txbxContent>
                                    <w:p w:rsidR="00E85AA1" w:rsidRDefault="00262355" w:rsidP="00E85AA1">
                                      <w:r w:rsidRPr="0036380A">
                                        <w:rPr>
                                          <w:position w:val="-6"/>
                                        </w:rPr>
                                        <w:object w:dxaOrig="4320" w:dyaOrig="4320">
                                          <v:shape id="_x0000_i1040" type="#_x0000_t75" style="width:9.75pt;height:14.25pt" o:ole="">
                                            <v:imagedata r:id="rId43" o:title=""/>
                                          </v:shape>
                                          <o:OLEObject Type="Embed" ProgID="Equation.3" ShapeID="_x0000_i1040" DrawAspect="Content" ObjectID="_1677152468" r:id="rId52"/>
                                        </w:object>
                                      </w:r>
                                      <w:r>
                                        <w:t xml:space="preserve"> </w:t>
                                      </w:r>
                                      <w:r w:rsidR="00E85AA1" w:rsidRPr="0036380A">
                                        <w:rPr>
                                          <w:position w:val="-6"/>
                                        </w:rPr>
                                        <w:object w:dxaOrig="200" w:dyaOrig="279">
                                          <v:shape id="_x0000_i1041" type="#_x0000_t75" style="width:9.75pt;height:14.25pt" o:ole="">
                                            <v:imagedata r:id="rId43" o:title=""/>
                                          </v:shape>
                                          <o:OLEObject Type="Embed" ProgID="Equation.3" ShapeID="_x0000_i1041" DrawAspect="Content" ObjectID="_1677152469" r:id="rId53"/>
                                        </w:object>
                                      </w:r>
                                      <w:r w:rsidR="00E85AA1">
                                        <w:t xml:space="preserve"> 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Group 255" o:spid="_x0000_s1092" style="position:absolute;left:14413;top:7745;width:505;height:452" coordorigin="15869,7745" coordsize="505,4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      <v:shape id="Text Box 256" o:spid="_x0000_s1093" type="#_x0000_t202" style="position:absolute;left:15869;top:7745;width:505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        <v:textbox>
                                  <w:txbxContent>
                                    <w:p w:rsidR="00E85AA1" w:rsidRDefault="00262355" w:rsidP="00E85AA1">
                                      <w:pPr>
                                        <w:jc w:val="center"/>
                                      </w:pPr>
                                      <w:r w:rsidRPr="00EA3A58">
                                        <w:rPr>
                                          <w:position w:val="-4"/>
                                        </w:rPr>
                                        <w:object w:dxaOrig="4320" w:dyaOrig="4320">
                                          <v:shape id="_x0000_i1042" type="#_x0000_t75" style="width:10.5pt;height:15.75pt" o:ole="">
                                            <v:imagedata r:id="rId46" o:title=""/>
                                          </v:shape>
                                          <o:OLEObject Type="Embed" ProgID="Equation.3" ShapeID="_x0000_i1042" DrawAspect="Content" ObjectID="_1677152470" r:id="rId54"/>
                                        </w:object>
                                      </w:r>
                                      <w:r w:rsidR="00E850BB" w:rsidRPr="00EA3A58">
                                        <w:rPr>
                                          <w:position w:val="-4"/>
                                        </w:rPr>
                                        <w:object w:dxaOrig="220" w:dyaOrig="320">
                                          <v:shape id="_x0000_i1043" type="#_x0000_t75" style="width:10.5pt;height:16.5pt" o:ole="">
                                            <v:imagedata r:id="rId48" o:title=""/>
                                          </v:shape>
                                          <o:OLEObject Type="Embed" ProgID="Equation.3" ShapeID="_x0000_i1043" DrawAspect="Content" ObjectID="_1677152471" r:id="rId55"/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  <v:group id="Group 257" o:spid="_x0000_s1094" style="position:absolute;left:15869;top:7864;width:142;height:142" coordorigin="13836,7399" coordsize="142,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        <v:oval id="Oval 258" o:spid="_x0000_s1095" style="position:absolute;left:13836;top:7399;width:142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GXuMAA&#10;AADb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y/h/5d4gN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GXuMAAAADbAAAADwAAAAAAAAAAAAAAAACYAgAAZHJzL2Rvd25y&#10;ZXYueG1sUEsFBgAAAAAEAAQA9QAAAIUDAAAAAA==&#10;"/>
                                <v:oval id="Oval 259" o:spid="_x0000_s1096" style="position:absolute;left:13889;top:7463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ZsYr8A&#10;AADbAAAADwAAAGRycy9kb3ducmV2LnhtbERPTYvCMBC9C/sfwgheRFNdVqRrlKWgeN2uB49jM9sW&#10;m0lJom3/vREEb/N4n7PZ9aYRd3K+tqxgMU9AEBdW11wqOP3tZ2sQPiBrbCyTgoE87LYfow2m2nb8&#10;S/c8lCKGsE9RQRVCm0rpi4oM+rltiSP3b53BEKErpXbYxXDTyGWSrKTBmmNDhS1lFRXX/GYUuGk7&#10;ZMMx2y8ufMi/urU+r05aqcm4//kGEagPb/HLfdRx/ic8f4kHyO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RmxivwAAANsAAAAPAAAAAAAAAAAAAAAAAJgCAABkcnMvZG93bnJl&#10;di54bWxQSwUGAAAAAAQABAD1AAAAhAMAAAAA&#10;" fillcolor="black"/>
                              </v:group>
                            </v:group>
                          </v:group>
                        </v:group>
                        <v:shape id="Straight Arrow Connector 195" o:spid="_x0000_s1097" type="#_x0000_t32" style="position:absolute;left:4320;top:963;width:0;height:34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MC/MIAAADbAAAADwAAAGRycy9kb3ducmV2LnhtbERP3WrCMBS+F3yHcITdiCaO4UZnFBE3&#10;HMPBWh/g0Jy1xeakNllb334ZCN6dj+/3rDaDrUVHra8ca1jMFQji3JmKCw2n7G32AsIHZIO1Y9Jw&#10;JQ+b9Xi0wsS4nr+pS0MhYgj7BDWUITSJlD4vyaKfu4Y4cj+utRgibAtpWuxjuK3lo1JLabHi2FBi&#10;Q7uS8nP6azXY/fvheZhej1NbXzLz6dXHV1BaP0yG7SuIQEO4i2/ug4nzn+D/l3iAX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MC/MIAAADbAAAADwAAAAAAAAAAAAAA&#10;AAChAgAAZHJzL2Rvd25yZXYueG1sUEsFBgAAAAAEAAQA+QAAAJADAAAAAA==&#10;" strokecolor="black [3213]" strokeweight=".5pt">
                          <v:stroke endarrow="block" joinstyle="miter"/>
                        </v:shape>
                      </v:group>
                      <v:shape id="Straight Arrow Connector 196" o:spid="_x0000_s1098" type="#_x0000_t32" style="position:absolute;left:1669;top:4532;width:301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h6H8UAAADbAAAADwAAAGRycy9kb3ducmV2LnhtbERP32vCMBB+F/Y/hBN8kZnaMZHOKCoI&#10;EydDNwa+Hc3ZdjaXkmS17q9fBoO93cf382aLztSiJecrywrGowQEcW51xYWC97fN/RSED8gaa8uk&#10;4EYeFvO73gwzba98oPYYChFD2GeooAyhyaT0eUkG/cg2xJE7W2cwROgKqR1eY7ipZZokE2mw4thQ&#10;YkPrkvLL8csoeH1IJ/vt4XvqhqfTdrVbfby0n6lSg363fAIRqAv/4j/3s47zH+H3l3iAn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h6H8UAAADbAAAADwAAAAAAAAAA&#10;AAAAAAChAgAAZHJzL2Rvd25yZXYueG1sUEsFBgAAAAAEAAQA+QAAAJMDAAAAAA==&#10;" strokecolor="black [3213]" strokeweight="1pt">
                        <v:stroke endarrow="block" joinstyle="miter"/>
                      </v:shape>
                      <v:shape id="Text Box 45" o:spid="_x0000_s1099" type="#_x0000_t202" style="position:absolute;left:1113;top:1669;width:1689;height:20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yfWMEA&#10;AADbAAAADwAAAGRycy9kb3ducmV2LnhtbERPTYvCMBC9L/gfwix4W9P1UNxqFFlcEASx1oPH2WZs&#10;g82k20St/94Iwt7m8T5ntuhtI67UeeNYwecoAUFcOm24UnAofj4mIHxA1tg4JgV38rCYD95mmGl3&#10;45yu+1CJGMI+QwV1CG0mpS9rsuhHriWO3Ml1FkOEXSV1h7cYbhs5TpJUWjQcG2ps6bum8ry/WAXL&#10;I+cr87f93eWn3BTFV8Kb9KzU8L1fTkEE6sO/+OVe6zg/hecv8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cn1jBAAAA2wAAAA8AAAAAAAAAAAAAAAAAmAIAAGRycy9kb3du&#10;cmV2LnhtbFBLBQYAAAAABAAEAPUAAACGAwAAAAA=&#10;" filled="f" stroked="f">
                        <v:textbox inset="0,0,0,0">
                          <w:txbxContent>
                            <w:p w:rsidR="00262355" w:rsidRDefault="00262355" w:rsidP="00262355">
                              <w:r w:rsidRPr="00E953FA">
                                <w:rPr>
                                  <w:position w:val="-10"/>
                                </w:rPr>
                                <w:object w:dxaOrig="4320" w:dyaOrig="4320">
                                  <v:shape id="_x0000_i1044" type="#_x0000_t75" style="width:12pt;height:19.5pt" o:ole="">
                                    <v:imagedata r:id="rId50" o:title=""/>
                                  </v:shape>
                                  <o:OLEObject Type="Embed" ProgID="Equation.DSMT4" ShapeID="_x0000_i1044" DrawAspect="Content" ObjectID="_1677152472" r:id="rId56"/>
                                </w:object>
                              </w:r>
                            </w:p>
                          </w:txbxContent>
                        </v:textbox>
                      </v:shape>
                      <w10:wrap type="through"/>
                    </v:group>
                  </w:pict>
                </mc:Fallback>
              </mc:AlternateContent>
            </w:r>
            <w:r w:rsidR="00262355">
              <w:rPr>
                <w:lang w:val="it-IT"/>
              </w:rPr>
              <w:t xml:space="preserve"> </w:t>
            </w:r>
            <w:r w:rsidR="00262355" w:rsidRPr="00D05FA6">
              <w:rPr>
                <w:position w:val="-14"/>
                <w:lang w:val="it-IT"/>
              </w:rPr>
              <w:object w:dxaOrig="2940" w:dyaOrig="400">
                <v:shape id="_x0000_i1028" type="#_x0000_t75" style="width:174pt;height:24pt" o:ole="">
                  <v:imagedata r:id="rId57" o:title=""/>
                </v:shape>
                <o:OLEObject Type="Embed" ProgID="Equation.DSMT4" ShapeID="_x0000_i1028" DrawAspect="Content" ObjectID="_1677152456" r:id="rId58"/>
              </w:object>
            </w:r>
            <w:r w:rsidR="00262355">
              <w:rPr>
                <w:noProof/>
              </w:rPr>
              <w:t xml:space="preserve"> </w:t>
            </w:r>
          </w:p>
          <w:p w:rsidR="00262355" w:rsidRDefault="00262355" w:rsidP="00262355">
            <w:pPr>
              <w:spacing w:line="276" w:lineRule="auto"/>
              <w:contextualSpacing/>
              <w:rPr>
                <w:noProof/>
              </w:rPr>
            </w:pPr>
          </w:p>
        </w:tc>
        <w:tc>
          <w:tcPr>
            <w:tcW w:w="986" w:type="dxa"/>
          </w:tcPr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</w:p>
          <w:p w:rsidR="00262355" w:rsidRDefault="00262355" w:rsidP="00262355">
            <w:pPr>
              <w:spacing w:line="276" w:lineRule="auto"/>
              <w:contextualSpacing/>
              <w:rPr>
                <w:lang w:val="it-IT"/>
              </w:rPr>
            </w:pPr>
            <w:r>
              <w:rPr>
                <w:lang w:val="it-IT"/>
              </w:rPr>
              <w:t>0,5*2</w:t>
            </w:r>
          </w:p>
        </w:tc>
      </w:tr>
      <w:tr w:rsidR="00262355" w:rsidTr="00E35A77">
        <w:tc>
          <w:tcPr>
            <w:tcW w:w="1242" w:type="dxa"/>
          </w:tcPr>
          <w:p w:rsidR="00262355" w:rsidRPr="00D021C5" w:rsidRDefault="00262355" w:rsidP="00262355">
            <w:pPr>
              <w:spacing w:line="276" w:lineRule="auto"/>
              <w:contextualSpacing/>
              <w:jc w:val="center"/>
              <w:rPr>
                <w:b/>
                <w:lang w:val="it-IT"/>
              </w:rPr>
            </w:pPr>
            <w:r>
              <w:rPr>
                <w:b/>
                <w:lang w:val="it-IT"/>
              </w:rPr>
              <w:t>7</w:t>
            </w:r>
          </w:p>
          <w:p w:rsidR="00262355" w:rsidRDefault="00262355" w:rsidP="00262355">
            <w:pPr>
              <w:spacing w:line="276" w:lineRule="auto"/>
              <w:contextualSpacing/>
              <w:jc w:val="center"/>
              <w:rPr>
                <w:lang w:val="it-IT"/>
              </w:rPr>
            </w:pPr>
            <w:r>
              <w:rPr>
                <w:lang w:val="it-IT"/>
              </w:rPr>
              <w:t>(2đ)</w:t>
            </w:r>
          </w:p>
        </w:tc>
        <w:tc>
          <w:tcPr>
            <w:tcW w:w="7927" w:type="dxa"/>
          </w:tcPr>
          <w:p w:rsidR="00262355" w:rsidRDefault="00262355" w:rsidP="00262355">
            <w:pPr>
              <w:spacing w:line="276" w:lineRule="auto"/>
              <w:contextualSpacing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Hình vẽ có </w:t>
            </w:r>
            <w:r w:rsidRPr="00A74724">
              <w:rPr>
                <w:rFonts w:cs="Times New Roman"/>
                <w:position w:val="-12"/>
                <w:sz w:val="28"/>
                <w:szCs w:val="28"/>
              </w:rPr>
              <w:object w:dxaOrig="1340" w:dyaOrig="420">
                <v:shape id="_x0000_i1029" type="#_x0000_t75" style="width:66.75pt;height:21pt" o:ole="">
                  <v:imagedata r:id="rId59" o:title=""/>
                </v:shape>
                <o:OLEObject Type="Embed" ProgID="Equation.DSMT4" ShapeID="_x0000_i1029" DrawAspect="Content" ObjectID="_1677152457" r:id="rId60"/>
              </w:object>
            </w:r>
          </w:p>
          <w:p w:rsidR="00262355" w:rsidRDefault="00262355" w:rsidP="00262355">
            <w:pPr>
              <w:spacing w:line="276" w:lineRule="auto"/>
              <w:contextualSpacing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F</w:t>
            </w:r>
            <w:r>
              <w:rPr>
                <w:rFonts w:cs="Times New Roman"/>
                <w:sz w:val="28"/>
                <w:szCs w:val="28"/>
                <w:vertAlign w:val="subscript"/>
              </w:rPr>
              <w:t>12</w:t>
            </w:r>
            <w:r>
              <w:rPr>
                <w:rFonts w:cs="Times New Roman"/>
                <w:sz w:val="28"/>
                <w:szCs w:val="28"/>
              </w:rPr>
              <w:t xml:space="preserve"> = B</w:t>
            </w:r>
            <w:r>
              <w:rPr>
                <w:rFonts w:cs="Times New Roman"/>
                <w:sz w:val="28"/>
                <w:szCs w:val="28"/>
                <w:vertAlign w:val="subscript"/>
              </w:rPr>
              <w:t>1</w:t>
            </w:r>
            <w:r>
              <w:rPr>
                <w:rFonts w:cs="Times New Roman"/>
                <w:sz w:val="28"/>
                <w:szCs w:val="28"/>
              </w:rPr>
              <w:t>. I</w:t>
            </w:r>
            <w:r>
              <w:rPr>
                <w:rFonts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>. l. sinα</w:t>
            </w:r>
          </w:p>
          <w:p w:rsidR="00262355" w:rsidRPr="00517405" w:rsidRDefault="00262355" w:rsidP="00262355">
            <w:pPr>
              <w:spacing w:line="276" w:lineRule="auto"/>
              <w:contextualSpacing/>
              <w:rPr>
                <w:rFonts w:cs="Times New Roman"/>
                <w:sz w:val="28"/>
                <w:szCs w:val="28"/>
                <w:vertAlign w:val="superscript"/>
              </w:rPr>
            </w:pPr>
            <w:r>
              <w:rPr>
                <w:rFonts w:cs="Times New Roman"/>
                <w:sz w:val="28"/>
                <w:szCs w:val="28"/>
              </w:rPr>
              <w:t xml:space="preserve">      = 2.10</w:t>
            </w:r>
            <w:r>
              <w:rPr>
                <w:rFonts w:cs="Times New Roman"/>
                <w:sz w:val="28"/>
                <w:szCs w:val="28"/>
                <w:vertAlign w:val="superscript"/>
              </w:rPr>
              <w:t>-7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r</m:t>
                  </m:r>
                </m:den>
              </m:f>
            </m:oMath>
            <w:r>
              <w:rPr>
                <w:rFonts w:cs="Times New Roman"/>
                <w:sz w:val="28"/>
                <w:szCs w:val="28"/>
              </w:rPr>
              <w:t>I</w:t>
            </w:r>
            <w:r>
              <w:rPr>
                <w:rFonts w:cs="Times New Roman"/>
                <w:sz w:val="28"/>
                <w:szCs w:val="28"/>
                <w:vertAlign w:val="subscript"/>
              </w:rPr>
              <w:t>2</w:t>
            </w:r>
            <w:r>
              <w:rPr>
                <w:rFonts w:cs="Times New Roman"/>
                <w:sz w:val="28"/>
                <w:szCs w:val="28"/>
              </w:rPr>
              <w:t>. l. sin90</w:t>
            </w:r>
            <w:r>
              <w:rPr>
                <w:rFonts w:cs="Times New Roman"/>
                <w:sz w:val="28"/>
                <w:szCs w:val="28"/>
                <w:vertAlign w:val="superscript"/>
              </w:rPr>
              <w:t>0</w:t>
            </w:r>
          </w:p>
          <w:p w:rsidR="00262355" w:rsidRPr="00262355" w:rsidRDefault="00262355" w:rsidP="00262355">
            <w:pPr>
              <w:spacing w:line="276" w:lineRule="auto"/>
              <w:contextualSpacing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  = 2.10</w:t>
            </w:r>
            <w:r>
              <w:rPr>
                <w:rFonts w:cs="Times New Roman"/>
                <w:sz w:val="28"/>
                <w:szCs w:val="28"/>
                <w:vertAlign w:val="superscript"/>
              </w:rPr>
              <w:t>-7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1</m:t>
                  </m:r>
                </m:den>
              </m:f>
            </m:oMath>
            <w:r>
              <w:rPr>
                <w:rFonts w:cs="Times New Roman"/>
                <w:sz w:val="28"/>
                <w:szCs w:val="28"/>
              </w:rPr>
              <w:t>4. 1. 1 = 16.10</w:t>
            </w:r>
            <w:r>
              <w:rPr>
                <w:rFonts w:cs="Times New Roman"/>
                <w:sz w:val="28"/>
                <w:szCs w:val="28"/>
                <w:vertAlign w:val="superscript"/>
              </w:rPr>
              <w:t>-6</w:t>
            </w:r>
            <w:r>
              <w:rPr>
                <w:rFonts w:cs="Times New Roman"/>
                <w:sz w:val="28"/>
                <w:szCs w:val="28"/>
              </w:rPr>
              <w:t>N</w:t>
            </w:r>
          </w:p>
        </w:tc>
        <w:tc>
          <w:tcPr>
            <w:tcW w:w="986" w:type="dxa"/>
          </w:tcPr>
          <w:p w:rsidR="00262355" w:rsidRDefault="00262355" w:rsidP="00262355">
            <w:pPr>
              <w:spacing w:line="276" w:lineRule="auto"/>
              <w:contextualSpacing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,0</w:t>
            </w:r>
          </w:p>
          <w:p w:rsidR="00262355" w:rsidRDefault="00262355" w:rsidP="00262355">
            <w:pPr>
              <w:spacing w:line="276" w:lineRule="auto"/>
              <w:contextualSpacing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25</w:t>
            </w:r>
          </w:p>
          <w:p w:rsidR="00262355" w:rsidRDefault="00262355" w:rsidP="00262355">
            <w:pPr>
              <w:spacing w:line="276" w:lineRule="auto"/>
              <w:contextualSpacing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25</w:t>
            </w:r>
          </w:p>
          <w:p w:rsidR="00262355" w:rsidRDefault="00262355" w:rsidP="00262355">
            <w:pPr>
              <w:spacing w:line="276" w:lineRule="auto"/>
              <w:contextualSpacing/>
              <w:rPr>
                <w:rFonts w:cs="Times New Roman"/>
                <w:sz w:val="28"/>
                <w:szCs w:val="28"/>
              </w:rPr>
            </w:pPr>
          </w:p>
          <w:p w:rsidR="00262355" w:rsidRPr="00262355" w:rsidRDefault="00262355" w:rsidP="00262355">
            <w:pPr>
              <w:spacing w:line="276" w:lineRule="auto"/>
              <w:contextualSpacing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25*2</w:t>
            </w:r>
          </w:p>
        </w:tc>
      </w:tr>
    </w:tbl>
    <w:p w:rsidR="000E5112" w:rsidRPr="009E05ED" w:rsidRDefault="000E5112">
      <w:pPr>
        <w:spacing w:line="276" w:lineRule="auto"/>
        <w:contextualSpacing/>
        <w:rPr>
          <w:lang w:val="it-IT"/>
        </w:rPr>
      </w:pPr>
    </w:p>
    <w:sectPr w:rsidR="000E5112" w:rsidRPr="009E05ED" w:rsidSect="000E5112">
      <w:pgSz w:w="11907" w:h="16839" w:code="9"/>
      <w:pgMar w:top="568" w:right="616" w:bottom="709" w:left="851" w:header="720" w:footer="720" w:gutter="0"/>
      <w:cols w:space="720"/>
      <w:docGrid w:linePitch="354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707CBE"/>
    <w:multiLevelType w:val="hybridMultilevel"/>
    <w:tmpl w:val="E53CB8CC"/>
    <w:lvl w:ilvl="0" w:tplc="BBCE889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DF2089F"/>
    <w:multiLevelType w:val="hybridMultilevel"/>
    <w:tmpl w:val="23F4CEE6"/>
    <w:lvl w:ilvl="0" w:tplc="1CAA0C3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b/>
      </w:rPr>
    </w:lvl>
    <w:lvl w:ilvl="1" w:tplc="4060EEDE">
      <w:start w:val="1"/>
      <w:numFmt w:val="lowerLetter"/>
      <w:lvlText w:val="%2."/>
      <w:lvlJc w:val="left"/>
      <w:pPr>
        <w:tabs>
          <w:tab w:val="num" w:pos="1477"/>
        </w:tabs>
        <w:ind w:left="1477" w:hanging="397"/>
      </w:pPr>
      <w:rPr>
        <w:rFonts w:hint="default"/>
        <w:b/>
        <w:i w:val="0"/>
        <w:strike w:val="0"/>
        <w:dstrike w:val="0"/>
        <w:sz w:val="24"/>
        <w:szCs w:val="24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0C63"/>
    <w:rsid w:val="00040323"/>
    <w:rsid w:val="0004432A"/>
    <w:rsid w:val="000506C1"/>
    <w:rsid w:val="00060CF0"/>
    <w:rsid w:val="000722A2"/>
    <w:rsid w:val="000A251D"/>
    <w:rsid w:val="000B7F5E"/>
    <w:rsid w:val="000E5112"/>
    <w:rsid w:val="001217A5"/>
    <w:rsid w:val="001661A4"/>
    <w:rsid w:val="00184DB5"/>
    <w:rsid w:val="001C7FA2"/>
    <w:rsid w:val="00207C3F"/>
    <w:rsid w:val="002415EB"/>
    <w:rsid w:val="002556D1"/>
    <w:rsid w:val="00262355"/>
    <w:rsid w:val="002A276B"/>
    <w:rsid w:val="00307A43"/>
    <w:rsid w:val="00315E53"/>
    <w:rsid w:val="00332E7D"/>
    <w:rsid w:val="0036096A"/>
    <w:rsid w:val="00392485"/>
    <w:rsid w:val="003B3A80"/>
    <w:rsid w:val="00404AB7"/>
    <w:rsid w:val="00423BA1"/>
    <w:rsid w:val="00426895"/>
    <w:rsid w:val="004279A5"/>
    <w:rsid w:val="00446D55"/>
    <w:rsid w:val="00472892"/>
    <w:rsid w:val="004A6F68"/>
    <w:rsid w:val="004D2FE8"/>
    <w:rsid w:val="00514506"/>
    <w:rsid w:val="00517405"/>
    <w:rsid w:val="00531AB1"/>
    <w:rsid w:val="005707A7"/>
    <w:rsid w:val="00580C5B"/>
    <w:rsid w:val="00587636"/>
    <w:rsid w:val="005C6070"/>
    <w:rsid w:val="005C7400"/>
    <w:rsid w:val="005E72BA"/>
    <w:rsid w:val="00605BAA"/>
    <w:rsid w:val="00653386"/>
    <w:rsid w:val="006F2157"/>
    <w:rsid w:val="00743914"/>
    <w:rsid w:val="00756828"/>
    <w:rsid w:val="007658DA"/>
    <w:rsid w:val="007662AD"/>
    <w:rsid w:val="007709CB"/>
    <w:rsid w:val="00771192"/>
    <w:rsid w:val="007779D9"/>
    <w:rsid w:val="007A7070"/>
    <w:rsid w:val="007A7F3D"/>
    <w:rsid w:val="007B1824"/>
    <w:rsid w:val="007B4944"/>
    <w:rsid w:val="007D0BAE"/>
    <w:rsid w:val="007D2F71"/>
    <w:rsid w:val="007F526C"/>
    <w:rsid w:val="00835A0C"/>
    <w:rsid w:val="00851FA5"/>
    <w:rsid w:val="00862522"/>
    <w:rsid w:val="00873762"/>
    <w:rsid w:val="008A74D6"/>
    <w:rsid w:val="008B3351"/>
    <w:rsid w:val="008E334D"/>
    <w:rsid w:val="00900DD4"/>
    <w:rsid w:val="00913FC7"/>
    <w:rsid w:val="009362FD"/>
    <w:rsid w:val="009813D5"/>
    <w:rsid w:val="00991DAB"/>
    <w:rsid w:val="009931DA"/>
    <w:rsid w:val="009D201A"/>
    <w:rsid w:val="009D4376"/>
    <w:rsid w:val="009E05ED"/>
    <w:rsid w:val="009F0C11"/>
    <w:rsid w:val="00A33FB1"/>
    <w:rsid w:val="00A67076"/>
    <w:rsid w:val="00A90085"/>
    <w:rsid w:val="00B23CA6"/>
    <w:rsid w:val="00B24FC1"/>
    <w:rsid w:val="00BC7C5A"/>
    <w:rsid w:val="00C67573"/>
    <w:rsid w:val="00C741A1"/>
    <w:rsid w:val="00C86CF5"/>
    <w:rsid w:val="00CE4E72"/>
    <w:rsid w:val="00D021C5"/>
    <w:rsid w:val="00D05FA6"/>
    <w:rsid w:val="00D162B7"/>
    <w:rsid w:val="00D4744B"/>
    <w:rsid w:val="00DA2CEE"/>
    <w:rsid w:val="00DC00EF"/>
    <w:rsid w:val="00DD15F1"/>
    <w:rsid w:val="00DE0961"/>
    <w:rsid w:val="00DE2F0F"/>
    <w:rsid w:val="00E02A8C"/>
    <w:rsid w:val="00E35A77"/>
    <w:rsid w:val="00E6233B"/>
    <w:rsid w:val="00E64F2D"/>
    <w:rsid w:val="00E70928"/>
    <w:rsid w:val="00E850BB"/>
    <w:rsid w:val="00E85AA1"/>
    <w:rsid w:val="00E953FA"/>
    <w:rsid w:val="00EA474B"/>
    <w:rsid w:val="00EA4E73"/>
    <w:rsid w:val="00EA6F13"/>
    <w:rsid w:val="00EB3AC7"/>
    <w:rsid w:val="00EE3C14"/>
    <w:rsid w:val="00EE73AB"/>
    <w:rsid w:val="00EF7229"/>
    <w:rsid w:val="00F32637"/>
    <w:rsid w:val="00F33BCB"/>
    <w:rsid w:val="00F41CD4"/>
    <w:rsid w:val="00F50C63"/>
    <w:rsid w:val="00F767EE"/>
    <w:rsid w:val="00F81709"/>
    <w:rsid w:val="00F86DD5"/>
    <w:rsid w:val="00FA2D4F"/>
    <w:rsid w:val="00FF35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722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1CD4"/>
    <w:pPr>
      <w:ind w:left="720"/>
      <w:contextualSpacing/>
    </w:pPr>
  </w:style>
  <w:style w:type="table" w:styleId="TableGrid">
    <w:name w:val="Table Grid"/>
    <w:basedOn w:val="TableNormal"/>
    <w:uiPriority w:val="39"/>
    <w:rsid w:val="000506C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1740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74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740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722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1CD4"/>
    <w:pPr>
      <w:ind w:left="720"/>
      <w:contextualSpacing/>
    </w:pPr>
  </w:style>
  <w:style w:type="table" w:styleId="TableGrid">
    <w:name w:val="Table Grid"/>
    <w:basedOn w:val="TableNormal"/>
    <w:uiPriority w:val="39"/>
    <w:rsid w:val="000506C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1740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74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740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7.wmf"/><Relationship Id="rId55" Type="http://schemas.openxmlformats.org/officeDocument/2006/relationships/oleObject" Target="embeddings/oleObject32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1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4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image" Target="media/image18.wmf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5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4.wmf"/><Relationship Id="rId48" Type="http://schemas.openxmlformats.org/officeDocument/2006/relationships/image" Target="media/image16.wmf"/><Relationship Id="rId56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5.wmf"/><Relationship Id="rId5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BC74D5E-247B-4534-8916-BB862A482B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3</Words>
  <Characters>104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hanhloc</cp:lastModifiedBy>
  <cp:revision>2</cp:revision>
  <dcterms:created xsi:type="dcterms:W3CDTF">2021-03-13T07:54:00Z</dcterms:created>
  <dcterms:modified xsi:type="dcterms:W3CDTF">2021-03-13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